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0" w:type="dxa"/>
        <w:jc w:val="center"/>
        <w:tblLook w:val="0000" w:firstRow="0" w:lastRow="0" w:firstColumn="0" w:lastColumn="0" w:noHBand="0" w:noVBand="0"/>
      </w:tblPr>
      <w:tblGrid>
        <w:gridCol w:w="3964"/>
        <w:gridCol w:w="6526"/>
      </w:tblGrid>
      <w:tr w:rsidR="004B7F44" w:rsidRPr="00B005F5" w:rsidTr="00D664E0">
        <w:trPr>
          <w:trHeight w:val="1611"/>
          <w:jc w:val="center"/>
        </w:trPr>
        <w:tc>
          <w:tcPr>
            <w:tcW w:w="3964" w:type="dxa"/>
          </w:tcPr>
          <w:p w:rsidR="004B7F44" w:rsidRPr="003A3D5B" w:rsidRDefault="004B7F44" w:rsidP="004B7F44">
            <w:pPr>
              <w:pStyle w:val="Heading1"/>
              <w:spacing w:before="0" w:line="240" w:lineRule="auto"/>
              <w:jc w:val="center"/>
              <w:rPr>
                <w:rFonts w:ascii="Times New Roman" w:hAnsi="Times New Roman"/>
                <w:b/>
                <w:color w:val="auto"/>
                <w:sz w:val="24"/>
                <w:szCs w:val="26"/>
              </w:rPr>
            </w:pPr>
            <w:r w:rsidRPr="003A3D5B">
              <w:rPr>
                <w:rFonts w:ascii="Times New Roman" w:hAnsi="Times New Roman"/>
                <w:b/>
                <w:color w:val="auto"/>
                <w:sz w:val="24"/>
                <w:szCs w:val="26"/>
              </w:rPr>
              <w:t>SỞ GD&amp; ĐT NGHỆ AN</w:t>
            </w:r>
          </w:p>
          <w:p w:rsidR="00D664E0" w:rsidRDefault="00B70EFC" w:rsidP="00B70EFC">
            <w:pPr>
              <w:spacing w:line="240" w:lineRule="auto"/>
              <w:jc w:val="center"/>
              <w:rPr>
                <w:b/>
                <w:bCs/>
                <w:sz w:val="24"/>
                <w:szCs w:val="26"/>
              </w:rPr>
            </w:pPr>
            <w:r>
              <w:rPr>
                <w:b/>
                <w:bCs/>
                <w:sz w:val="24"/>
                <w:szCs w:val="26"/>
              </w:rPr>
              <w:t xml:space="preserve">CỤM TRƯỜNG </w:t>
            </w:r>
            <w:r w:rsidR="004B7F44">
              <w:rPr>
                <w:b/>
                <w:bCs/>
                <w:sz w:val="24"/>
                <w:szCs w:val="26"/>
              </w:rPr>
              <w:t>THPT</w:t>
            </w:r>
          </w:p>
          <w:p w:rsidR="004B7F44" w:rsidRDefault="00D664E0" w:rsidP="00D664E0">
            <w:pPr>
              <w:spacing w:line="240" w:lineRule="auto"/>
              <w:jc w:val="center"/>
              <w:rPr>
                <w:b/>
                <w:bCs/>
                <w:sz w:val="24"/>
                <w:szCs w:val="26"/>
              </w:rPr>
            </w:pPr>
            <w:r w:rsidRPr="00BC79C9">
              <w:rPr>
                <w:b/>
                <w:bCs/>
                <w:noProof/>
                <w:sz w:val="24"/>
                <w:szCs w:val="26"/>
              </w:rPr>
              <mc:AlternateContent>
                <mc:Choice Requires="wps">
                  <w:drawing>
                    <wp:anchor distT="0" distB="0" distL="114300" distR="114300" simplePos="0" relativeHeight="251657216" behindDoc="0" locked="0" layoutInCell="1" allowOverlap="1" wp14:anchorId="143A3F35" wp14:editId="1997A255">
                      <wp:simplePos x="0" y="0"/>
                      <wp:positionH relativeFrom="column">
                        <wp:posOffset>618490</wp:posOffset>
                      </wp:positionH>
                      <wp:positionV relativeFrom="paragraph">
                        <wp:posOffset>207010</wp:posOffset>
                      </wp:positionV>
                      <wp:extent cx="1194435" cy="0"/>
                      <wp:effectExtent l="0" t="0" r="2476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94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B65FC3" id="Straight Connector 5"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pt,16.3pt" to="142.7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"/>
                  </w:pict>
                </mc:Fallback>
              </mc:AlternateContent>
            </w:r>
            <w:r>
              <w:rPr>
                <w:b/>
                <w:bCs/>
                <w:sz w:val="24"/>
                <w:szCs w:val="26"/>
              </w:rPr>
              <w:t>ĐÔ LƯƠNG - ANH SƠN</w:t>
            </w:r>
          </w:p>
          <w:p w:rsidR="00D664E0" w:rsidRPr="00D664E0" w:rsidRDefault="00D664E0" w:rsidP="00D664E0">
            <w:pPr>
              <w:spacing w:line="240" w:lineRule="auto"/>
              <w:jc w:val="center"/>
              <w:rPr>
                <w:b/>
                <w:bCs/>
                <w:sz w:val="4"/>
                <w:szCs w:val="26"/>
              </w:rPr>
            </w:pPr>
          </w:p>
          <w:p w:rsidR="00D664E0" w:rsidRDefault="00D664E0" w:rsidP="00D664E0">
            <w:pPr>
              <w:spacing w:line="240" w:lineRule="auto"/>
              <w:jc w:val="center"/>
              <w:rPr>
                <w:b/>
                <w:bCs/>
                <w:sz w:val="24"/>
                <w:szCs w:val="26"/>
              </w:rPr>
            </w:pPr>
          </w:p>
          <w:p w:rsidR="00D664E0" w:rsidRPr="00D664E0" w:rsidRDefault="00D664E0" w:rsidP="002647D0">
            <w:pPr>
              <w:spacing w:line="240" w:lineRule="auto"/>
              <w:jc w:val="center"/>
              <w:rPr>
                <w:bCs/>
                <w:i/>
                <w:szCs w:val="26"/>
              </w:rPr>
            </w:pPr>
            <w:r w:rsidRPr="00D664E0">
              <w:rPr>
                <w:bCs/>
                <w:i/>
                <w:sz w:val="28"/>
                <w:szCs w:val="26"/>
              </w:rPr>
              <w:t>(Đề thi có</w:t>
            </w:r>
            <w:r w:rsidR="00386920">
              <w:rPr>
                <w:bCs/>
                <w:i/>
                <w:sz w:val="28"/>
                <w:szCs w:val="26"/>
              </w:rPr>
              <w:t xml:space="preserve"> 0</w:t>
            </w:r>
            <w:r w:rsidR="00377B67">
              <w:rPr>
                <w:bCs/>
                <w:i/>
                <w:sz w:val="28"/>
                <w:szCs w:val="26"/>
              </w:rPr>
              <w:t xml:space="preserve">2 </w:t>
            </w:r>
            <w:r w:rsidR="00386920">
              <w:rPr>
                <w:bCs/>
                <w:i/>
                <w:sz w:val="28"/>
                <w:szCs w:val="26"/>
              </w:rPr>
              <w:t>t</w:t>
            </w:r>
            <w:r w:rsidRPr="00D664E0">
              <w:rPr>
                <w:bCs/>
                <w:i/>
                <w:sz w:val="28"/>
                <w:szCs w:val="26"/>
              </w:rPr>
              <w:t>rang)</w:t>
            </w:r>
          </w:p>
        </w:tc>
        <w:tc>
          <w:tcPr>
            <w:tcW w:w="6526" w:type="dxa"/>
          </w:tcPr>
          <w:p w:rsidR="004B7F44" w:rsidRPr="00655339" w:rsidRDefault="00D664E0" w:rsidP="004B7F44">
            <w:pPr>
              <w:pStyle w:val="Heading2"/>
              <w:spacing w:before="0" w:beforeAutospacing="0" w:after="0" w:afterAutospacing="0" w:line="240" w:lineRule="auto"/>
              <w:jc w:val="center"/>
              <w:rPr>
                <w:bCs w:val="0"/>
                <w:sz w:val="28"/>
                <w:szCs w:val="28"/>
              </w:rPr>
            </w:pPr>
            <w:r w:rsidRPr="00655339">
              <w:rPr>
                <w:bCs w:val="0"/>
                <w:sz w:val="28"/>
                <w:szCs w:val="28"/>
              </w:rPr>
              <w:t xml:space="preserve">KỲ THI </w:t>
            </w:r>
            <w:r w:rsidR="004B7F44" w:rsidRPr="00655339">
              <w:rPr>
                <w:bCs w:val="0"/>
                <w:sz w:val="28"/>
                <w:szCs w:val="28"/>
              </w:rPr>
              <w:t>K</w:t>
            </w:r>
            <w:r w:rsidR="00B70EFC" w:rsidRPr="00655339">
              <w:rPr>
                <w:bCs w:val="0"/>
                <w:sz w:val="28"/>
                <w:szCs w:val="28"/>
              </w:rPr>
              <w:t>SCL</w:t>
            </w:r>
            <w:r w:rsidR="004B7F44" w:rsidRPr="00655339">
              <w:rPr>
                <w:bCs w:val="0"/>
                <w:sz w:val="28"/>
                <w:szCs w:val="28"/>
              </w:rPr>
              <w:t xml:space="preserve"> </w:t>
            </w:r>
            <w:r w:rsidRPr="00655339">
              <w:rPr>
                <w:bCs w:val="0"/>
                <w:sz w:val="28"/>
                <w:szCs w:val="28"/>
              </w:rPr>
              <w:t>ĐỘI TUYỂN HSG</w:t>
            </w:r>
            <w:r w:rsidR="005563F6" w:rsidRPr="00655339">
              <w:rPr>
                <w:bCs w:val="0"/>
                <w:sz w:val="28"/>
                <w:szCs w:val="28"/>
              </w:rPr>
              <w:t xml:space="preserve"> L</w:t>
            </w:r>
            <w:r w:rsidR="00B70EFC" w:rsidRPr="00655339">
              <w:rPr>
                <w:bCs w:val="0"/>
                <w:sz w:val="28"/>
                <w:szCs w:val="28"/>
              </w:rPr>
              <w:t>ỚP 12</w:t>
            </w:r>
          </w:p>
          <w:p w:rsidR="004B7F44" w:rsidRPr="00655339" w:rsidRDefault="004B7F44" w:rsidP="004B7F44">
            <w:pPr>
              <w:pStyle w:val="Heading2"/>
              <w:spacing w:before="0" w:beforeAutospacing="0" w:after="0" w:afterAutospacing="0" w:line="240" w:lineRule="auto"/>
              <w:jc w:val="center"/>
              <w:rPr>
                <w:sz w:val="28"/>
                <w:szCs w:val="28"/>
              </w:rPr>
            </w:pPr>
            <w:r w:rsidRPr="00655339">
              <w:rPr>
                <w:sz w:val="28"/>
                <w:szCs w:val="28"/>
              </w:rPr>
              <w:t>NĂM HỌC 202</w:t>
            </w:r>
            <w:r w:rsidR="00787289" w:rsidRPr="00655339">
              <w:rPr>
                <w:sz w:val="28"/>
                <w:szCs w:val="28"/>
              </w:rPr>
              <w:t>3-2024</w:t>
            </w:r>
          </w:p>
          <w:p w:rsidR="004C73D8" w:rsidRPr="00655339" w:rsidRDefault="004C73D8" w:rsidP="004B7F44">
            <w:pPr>
              <w:pStyle w:val="Heading2"/>
              <w:spacing w:before="0" w:beforeAutospacing="0" w:after="0" w:afterAutospacing="0" w:line="240" w:lineRule="auto"/>
              <w:jc w:val="center"/>
              <w:rPr>
                <w:sz w:val="14"/>
                <w:szCs w:val="28"/>
              </w:rPr>
            </w:pPr>
          </w:p>
          <w:p w:rsidR="00787289" w:rsidRPr="00655339" w:rsidRDefault="00787289" w:rsidP="004B7F44">
            <w:pPr>
              <w:pStyle w:val="Heading2"/>
              <w:spacing w:before="0" w:beforeAutospacing="0" w:after="0" w:afterAutospacing="0" w:line="240" w:lineRule="auto"/>
              <w:jc w:val="center"/>
              <w:rPr>
                <w:sz w:val="28"/>
                <w:szCs w:val="28"/>
              </w:rPr>
            </w:pPr>
            <w:r w:rsidRPr="00655339">
              <w:rPr>
                <w:sz w:val="28"/>
                <w:szCs w:val="28"/>
              </w:rPr>
              <w:t>Môn thi: TIN HỌC</w:t>
            </w:r>
          </w:p>
          <w:p w:rsidR="00D664E0" w:rsidRPr="00655339" w:rsidRDefault="00D664E0" w:rsidP="00D664E0">
            <w:pPr>
              <w:pStyle w:val="Heading2"/>
              <w:spacing w:before="0" w:beforeAutospacing="0" w:after="0" w:afterAutospacing="0" w:line="240" w:lineRule="auto"/>
              <w:jc w:val="left"/>
              <w:rPr>
                <w:b w:val="0"/>
                <w:sz w:val="18"/>
                <w:szCs w:val="24"/>
              </w:rPr>
            </w:pPr>
            <w:r w:rsidRPr="00655339">
              <w:rPr>
                <w:noProof/>
                <w:szCs w:val="24"/>
              </w:rPr>
              <mc:AlternateContent>
                <mc:Choice Requires="wps">
                  <w:drawing>
                    <wp:anchor distT="0" distB="0" distL="114300" distR="114300" simplePos="0" relativeHeight="251665408" behindDoc="0" locked="0" layoutInCell="1" allowOverlap="1" wp14:anchorId="5C2F6FA1" wp14:editId="22DA59D8">
                      <wp:simplePos x="0" y="0"/>
                      <wp:positionH relativeFrom="column">
                        <wp:posOffset>1167765</wp:posOffset>
                      </wp:positionH>
                      <wp:positionV relativeFrom="paragraph">
                        <wp:posOffset>23495</wp:posOffset>
                      </wp:positionV>
                      <wp:extent cx="1710690" cy="9525"/>
                      <wp:effectExtent l="0" t="0" r="22860" b="285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069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F18174A" id="Straight Connector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95pt,1.85pt" to="226.6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"/>
                  </w:pict>
                </mc:Fallback>
              </mc:AlternateContent>
            </w:r>
          </w:p>
          <w:p w:rsidR="004B7F44" w:rsidRPr="00655339" w:rsidRDefault="00787289" w:rsidP="00D664E0">
            <w:pPr>
              <w:pStyle w:val="Heading2"/>
              <w:spacing w:before="0" w:beforeAutospacing="0" w:after="0" w:afterAutospacing="0" w:line="240" w:lineRule="auto"/>
              <w:jc w:val="center"/>
              <w:rPr>
                <w:sz w:val="28"/>
                <w:szCs w:val="24"/>
              </w:rPr>
            </w:pPr>
            <w:r w:rsidRPr="00655339">
              <w:rPr>
                <w:b w:val="0"/>
                <w:sz w:val="28"/>
                <w:szCs w:val="24"/>
              </w:rPr>
              <w:t>Thời gian</w:t>
            </w:r>
            <w:r w:rsidRPr="00655339">
              <w:rPr>
                <w:sz w:val="28"/>
                <w:szCs w:val="24"/>
              </w:rPr>
              <w:t xml:space="preserve">: 150 phút </w:t>
            </w:r>
            <w:r w:rsidRPr="00655339">
              <w:rPr>
                <w:b w:val="0"/>
                <w:i/>
                <w:sz w:val="28"/>
                <w:szCs w:val="24"/>
              </w:rPr>
              <w:t>(Không kể thời gian giao đề)</w:t>
            </w:r>
          </w:p>
        </w:tc>
      </w:tr>
    </w:tbl>
    <w:p w:rsidR="00386920" w:rsidRDefault="00386920" w:rsidP="004B7F44">
      <w:pPr>
        <w:pStyle w:val="Heading4"/>
        <w:spacing w:before="0" w:after="0" w:line="240" w:lineRule="auto"/>
        <w:jc w:val="center"/>
        <w:rPr>
          <w:rFonts w:ascii="Times New Roman" w:hAnsi="Times New Roman"/>
          <w:sz w:val="26"/>
          <w:szCs w:val="26"/>
        </w:rPr>
      </w:pPr>
    </w:p>
    <w:p w:rsidR="004B7F44" w:rsidRDefault="004B7F44" w:rsidP="004B7F44">
      <w:pPr>
        <w:pStyle w:val="Heading4"/>
        <w:spacing w:before="0" w:after="0" w:line="240" w:lineRule="auto"/>
        <w:jc w:val="center"/>
        <w:rPr>
          <w:rFonts w:ascii="Times New Roman" w:hAnsi="Times New Roman"/>
          <w:sz w:val="26"/>
          <w:szCs w:val="26"/>
        </w:rPr>
      </w:pPr>
      <w:r w:rsidRPr="00B66957">
        <w:rPr>
          <w:rFonts w:ascii="Times New Roman" w:hAnsi="Times New Roman"/>
          <w:sz w:val="26"/>
          <w:szCs w:val="26"/>
        </w:rPr>
        <w:t>TỔNG QUAN BÀI THI</w:t>
      </w:r>
    </w:p>
    <w:p w:rsidR="002647D0" w:rsidRPr="002647D0" w:rsidRDefault="002647D0" w:rsidP="002647D0">
      <w:pPr>
        <w:rPr>
          <w:sz w:val="4"/>
          <w:lang w:val="vi-VN"/>
        </w:rPr>
      </w:pP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2"/>
        <w:gridCol w:w="1780"/>
        <w:gridCol w:w="1559"/>
        <w:gridCol w:w="1843"/>
        <w:gridCol w:w="1805"/>
        <w:gridCol w:w="1851"/>
      </w:tblGrid>
      <w:tr w:rsidR="00945013" w:rsidRPr="000D33B5" w:rsidTr="00945013">
        <w:trPr>
          <w:trHeight w:val="340"/>
          <w:jc w:val="center"/>
        </w:trPr>
        <w:tc>
          <w:tcPr>
            <w:tcW w:w="1192"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Pr>
                <w:b/>
                <w:szCs w:val="26"/>
                <w:lang w:val="en-GB" w:eastAsia="en-GB"/>
              </w:rPr>
              <w:t>Tên bài</w:t>
            </w:r>
          </w:p>
        </w:tc>
        <w:tc>
          <w:tcPr>
            <w:tcW w:w="1780"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Pr>
                <w:b/>
                <w:szCs w:val="26"/>
                <w:lang w:val="en-GB" w:eastAsia="en-GB"/>
              </w:rPr>
              <w:t>File nguồn</w:t>
            </w:r>
          </w:p>
        </w:tc>
        <w:tc>
          <w:tcPr>
            <w:tcW w:w="1559"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Pr>
                <w:b/>
                <w:szCs w:val="26"/>
                <w:lang w:val="en-GB" w:eastAsia="en-GB"/>
              </w:rPr>
              <w:t>File Input</w:t>
            </w:r>
          </w:p>
        </w:tc>
        <w:tc>
          <w:tcPr>
            <w:tcW w:w="1843"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sidRPr="000D33B5">
              <w:rPr>
                <w:b/>
                <w:szCs w:val="26"/>
                <w:lang w:val="en-GB" w:eastAsia="en-GB"/>
              </w:rPr>
              <w:t xml:space="preserve">File </w:t>
            </w:r>
            <w:r>
              <w:rPr>
                <w:b/>
                <w:szCs w:val="26"/>
                <w:lang w:val="en-GB" w:eastAsia="en-GB"/>
              </w:rPr>
              <w:t>Output</w:t>
            </w:r>
          </w:p>
        </w:tc>
        <w:tc>
          <w:tcPr>
            <w:tcW w:w="1805"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Pr>
                <w:b/>
                <w:szCs w:val="26"/>
                <w:lang w:val="en-GB" w:eastAsia="en-GB"/>
              </w:rPr>
              <w:t>Thời gian</w:t>
            </w:r>
          </w:p>
        </w:tc>
        <w:tc>
          <w:tcPr>
            <w:tcW w:w="1851"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Pr>
                <w:b/>
                <w:szCs w:val="26"/>
                <w:lang w:val="en-GB" w:eastAsia="en-GB"/>
              </w:rPr>
              <w:t>Bộ nhớ</w:t>
            </w:r>
          </w:p>
        </w:tc>
      </w:tr>
      <w:tr w:rsidR="00945013" w:rsidRPr="000D33B5" w:rsidTr="00945013">
        <w:trPr>
          <w:trHeight w:val="340"/>
          <w:jc w:val="center"/>
        </w:trPr>
        <w:tc>
          <w:tcPr>
            <w:tcW w:w="1192"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sidRPr="000D33B5">
              <w:rPr>
                <w:b/>
                <w:szCs w:val="26"/>
                <w:lang w:val="en-GB" w:eastAsia="en-GB"/>
              </w:rPr>
              <w:t>Bài 1</w:t>
            </w:r>
          </w:p>
        </w:tc>
        <w:tc>
          <w:tcPr>
            <w:tcW w:w="1780"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1.*</w:t>
            </w:r>
          </w:p>
        </w:tc>
        <w:tc>
          <w:tcPr>
            <w:tcW w:w="1559"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1.INP</w:t>
            </w:r>
          </w:p>
        </w:tc>
        <w:tc>
          <w:tcPr>
            <w:tcW w:w="1843"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1.OUT</w:t>
            </w:r>
          </w:p>
        </w:tc>
        <w:tc>
          <w:tcPr>
            <w:tcW w:w="1805"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 giây</w:t>
            </w:r>
          </w:p>
        </w:tc>
        <w:tc>
          <w:tcPr>
            <w:tcW w:w="1851"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024MB</w:t>
            </w:r>
          </w:p>
        </w:tc>
      </w:tr>
      <w:tr w:rsidR="00945013" w:rsidRPr="000D33B5" w:rsidTr="00945013">
        <w:trPr>
          <w:trHeight w:val="340"/>
          <w:jc w:val="center"/>
        </w:trPr>
        <w:tc>
          <w:tcPr>
            <w:tcW w:w="1192"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sidRPr="000D33B5">
              <w:rPr>
                <w:b/>
                <w:szCs w:val="26"/>
                <w:lang w:val="en-GB" w:eastAsia="en-GB"/>
              </w:rPr>
              <w:t>Bài 2</w:t>
            </w:r>
          </w:p>
        </w:tc>
        <w:tc>
          <w:tcPr>
            <w:tcW w:w="1780"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2.*</w:t>
            </w:r>
          </w:p>
        </w:tc>
        <w:tc>
          <w:tcPr>
            <w:tcW w:w="1559"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2.INP</w:t>
            </w:r>
          </w:p>
        </w:tc>
        <w:tc>
          <w:tcPr>
            <w:tcW w:w="1843"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2.OUT</w:t>
            </w:r>
          </w:p>
        </w:tc>
        <w:tc>
          <w:tcPr>
            <w:tcW w:w="1805"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 giây</w:t>
            </w:r>
          </w:p>
        </w:tc>
        <w:tc>
          <w:tcPr>
            <w:tcW w:w="1851"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024MB</w:t>
            </w:r>
          </w:p>
        </w:tc>
      </w:tr>
      <w:tr w:rsidR="00945013" w:rsidRPr="000D33B5" w:rsidTr="00945013">
        <w:trPr>
          <w:trHeight w:val="340"/>
          <w:jc w:val="center"/>
        </w:trPr>
        <w:tc>
          <w:tcPr>
            <w:tcW w:w="1192"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sidRPr="000D33B5">
              <w:rPr>
                <w:b/>
                <w:szCs w:val="26"/>
                <w:lang w:val="en-GB" w:eastAsia="en-GB"/>
              </w:rPr>
              <w:t>Bài 3</w:t>
            </w:r>
          </w:p>
        </w:tc>
        <w:tc>
          <w:tcPr>
            <w:tcW w:w="1780"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3.*</w:t>
            </w:r>
          </w:p>
        </w:tc>
        <w:tc>
          <w:tcPr>
            <w:tcW w:w="1559"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3.INP</w:t>
            </w:r>
          </w:p>
        </w:tc>
        <w:tc>
          <w:tcPr>
            <w:tcW w:w="1843"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3.OUT</w:t>
            </w:r>
          </w:p>
        </w:tc>
        <w:tc>
          <w:tcPr>
            <w:tcW w:w="1805"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 giây</w:t>
            </w:r>
          </w:p>
        </w:tc>
        <w:tc>
          <w:tcPr>
            <w:tcW w:w="1851"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024MB</w:t>
            </w:r>
          </w:p>
        </w:tc>
      </w:tr>
      <w:tr w:rsidR="00945013" w:rsidRPr="000D33B5" w:rsidTr="00945013">
        <w:trPr>
          <w:trHeight w:val="340"/>
          <w:jc w:val="center"/>
        </w:trPr>
        <w:tc>
          <w:tcPr>
            <w:tcW w:w="1192" w:type="dxa"/>
            <w:shd w:val="clear" w:color="auto" w:fill="auto"/>
            <w:vAlign w:val="center"/>
          </w:tcPr>
          <w:p w:rsidR="00945013" w:rsidRPr="000D33B5" w:rsidRDefault="00945013" w:rsidP="003A3D5B">
            <w:pPr>
              <w:widowControl w:val="0"/>
              <w:spacing w:line="240" w:lineRule="auto"/>
              <w:jc w:val="center"/>
              <w:rPr>
                <w:b/>
                <w:szCs w:val="26"/>
                <w:lang w:val="en-GB" w:eastAsia="en-GB"/>
              </w:rPr>
            </w:pPr>
            <w:r w:rsidRPr="000D33B5">
              <w:rPr>
                <w:b/>
                <w:szCs w:val="26"/>
                <w:lang w:val="en-GB" w:eastAsia="en-GB"/>
              </w:rPr>
              <w:t>Bài 4</w:t>
            </w:r>
          </w:p>
        </w:tc>
        <w:tc>
          <w:tcPr>
            <w:tcW w:w="1780"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4.*</w:t>
            </w:r>
          </w:p>
        </w:tc>
        <w:tc>
          <w:tcPr>
            <w:tcW w:w="1559"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4.INP</w:t>
            </w:r>
          </w:p>
        </w:tc>
        <w:tc>
          <w:tcPr>
            <w:tcW w:w="1843" w:type="dxa"/>
            <w:shd w:val="clear" w:color="auto" w:fill="auto"/>
          </w:tcPr>
          <w:p w:rsidR="00945013" w:rsidRPr="000D33B5" w:rsidRDefault="00945013" w:rsidP="003A3D5B">
            <w:pPr>
              <w:widowControl w:val="0"/>
              <w:spacing w:line="240" w:lineRule="auto"/>
              <w:jc w:val="center"/>
              <w:rPr>
                <w:szCs w:val="26"/>
                <w:lang w:val="en-GB" w:eastAsia="en-GB"/>
              </w:rPr>
            </w:pPr>
            <w:r w:rsidRPr="000D33B5">
              <w:rPr>
                <w:szCs w:val="26"/>
                <w:lang w:val="en-GB" w:eastAsia="en-GB"/>
              </w:rPr>
              <w:t>BAI4.OUT</w:t>
            </w:r>
          </w:p>
        </w:tc>
        <w:tc>
          <w:tcPr>
            <w:tcW w:w="1805"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 giây</w:t>
            </w:r>
          </w:p>
        </w:tc>
        <w:tc>
          <w:tcPr>
            <w:tcW w:w="1851" w:type="dxa"/>
            <w:shd w:val="clear" w:color="auto" w:fill="auto"/>
          </w:tcPr>
          <w:p w:rsidR="00945013" w:rsidRPr="000D33B5" w:rsidRDefault="00945013" w:rsidP="003A3D5B">
            <w:pPr>
              <w:widowControl w:val="0"/>
              <w:spacing w:line="240" w:lineRule="auto"/>
              <w:jc w:val="center"/>
              <w:rPr>
                <w:szCs w:val="26"/>
                <w:lang w:val="en-GB" w:eastAsia="en-GB"/>
              </w:rPr>
            </w:pPr>
            <w:r>
              <w:rPr>
                <w:szCs w:val="26"/>
                <w:lang w:val="en-GB" w:eastAsia="en-GB"/>
              </w:rPr>
              <w:t>1024MB</w:t>
            </w:r>
          </w:p>
        </w:tc>
      </w:tr>
    </w:tbl>
    <w:p w:rsidR="0031377A" w:rsidRPr="0031377A" w:rsidRDefault="0031377A" w:rsidP="004C73D8">
      <w:pPr>
        <w:spacing w:after="60" w:line="240" w:lineRule="auto"/>
        <w:rPr>
          <w:bCs/>
          <w:sz w:val="10"/>
          <w:szCs w:val="26"/>
        </w:rPr>
      </w:pPr>
    </w:p>
    <w:p w:rsidR="00471A6D" w:rsidRPr="004C73D8" w:rsidRDefault="0031377A" w:rsidP="0031377A">
      <w:pPr>
        <w:spacing w:after="60" w:line="240" w:lineRule="auto"/>
        <w:rPr>
          <w:bCs/>
          <w:szCs w:val="26"/>
        </w:rPr>
      </w:pPr>
      <w:r>
        <w:rPr>
          <w:bCs/>
          <w:szCs w:val="26"/>
        </w:rPr>
        <w:t xml:space="preserve">  </w:t>
      </w:r>
      <w:r w:rsidR="00471A6D" w:rsidRPr="004C73D8">
        <w:rPr>
          <w:bCs/>
          <w:szCs w:val="26"/>
        </w:rPr>
        <w:t xml:space="preserve">Phần mở rộng .* được thay thế bằng Cpp, </w:t>
      </w:r>
      <w:r w:rsidR="00471A6D" w:rsidRPr="0031377A">
        <w:rPr>
          <w:bCs/>
          <w:szCs w:val="26"/>
        </w:rPr>
        <w:t>Py ứng với các ngôn ngữ</w:t>
      </w:r>
      <w:r w:rsidR="00471A6D" w:rsidRPr="004C73D8">
        <w:rPr>
          <w:bCs/>
          <w:szCs w:val="26"/>
        </w:rPr>
        <w:t xml:space="preserve"> lập trình C++, Python.</w:t>
      </w:r>
    </w:p>
    <w:p w:rsidR="00386920" w:rsidRPr="00386920" w:rsidRDefault="00386920" w:rsidP="004C73D8">
      <w:pPr>
        <w:spacing w:after="60" w:line="240" w:lineRule="auto"/>
        <w:rPr>
          <w:b/>
          <w:bCs/>
          <w:sz w:val="16"/>
          <w:szCs w:val="26"/>
        </w:rPr>
      </w:pPr>
    </w:p>
    <w:p w:rsidR="00945013" w:rsidRPr="00386920" w:rsidRDefault="00945013" w:rsidP="002647D0">
      <w:pPr>
        <w:spacing w:line="240" w:lineRule="auto"/>
        <w:rPr>
          <w:b/>
          <w:bCs/>
          <w:sz w:val="28"/>
          <w:szCs w:val="26"/>
        </w:rPr>
      </w:pPr>
      <w:r w:rsidRPr="00386920">
        <w:rPr>
          <w:b/>
          <w:bCs/>
          <w:sz w:val="28"/>
          <w:szCs w:val="26"/>
        </w:rPr>
        <w:t>Hãy lập trình giải các bài toán sau:</w:t>
      </w:r>
    </w:p>
    <w:p w:rsidR="009A5DDA" w:rsidRPr="004C73D8" w:rsidRDefault="009A5DDA" w:rsidP="002647D0">
      <w:pPr>
        <w:shd w:val="clear" w:color="auto" w:fill="FFFFFF"/>
        <w:spacing w:line="240" w:lineRule="auto"/>
        <w:rPr>
          <w:b/>
          <w:szCs w:val="26"/>
        </w:rPr>
      </w:pPr>
      <w:r w:rsidRPr="004C73D8">
        <w:rPr>
          <w:b/>
          <w:szCs w:val="26"/>
        </w:rPr>
        <w:t>Bài 1</w:t>
      </w:r>
      <w:r w:rsidR="006B2AE6" w:rsidRPr="004C73D8">
        <w:rPr>
          <w:b/>
          <w:szCs w:val="26"/>
        </w:rPr>
        <w:t>.</w:t>
      </w:r>
      <w:r w:rsidRPr="004C73D8">
        <w:rPr>
          <w:b/>
          <w:szCs w:val="26"/>
        </w:rPr>
        <w:t xml:space="preserve"> </w:t>
      </w:r>
      <w:r w:rsidRPr="004C73D8">
        <w:rPr>
          <w:i/>
          <w:szCs w:val="26"/>
        </w:rPr>
        <w:t>(</w:t>
      </w:r>
      <w:r w:rsidR="00E07299" w:rsidRPr="004C73D8">
        <w:rPr>
          <w:i/>
          <w:szCs w:val="26"/>
        </w:rPr>
        <w:t>6</w:t>
      </w:r>
      <w:r w:rsidRPr="004C73D8">
        <w:rPr>
          <w:i/>
          <w:szCs w:val="26"/>
        </w:rPr>
        <w:t xml:space="preserve"> điểm)</w:t>
      </w:r>
      <w:r w:rsidR="00263B7B" w:rsidRPr="004C73D8">
        <w:rPr>
          <w:i/>
          <w:szCs w:val="26"/>
        </w:rPr>
        <w:t xml:space="preserve"> </w:t>
      </w:r>
      <w:r w:rsidR="00263B7B" w:rsidRPr="004C73D8">
        <w:rPr>
          <w:b/>
          <w:szCs w:val="26"/>
        </w:rPr>
        <w:t>Tổng</w:t>
      </w:r>
    </w:p>
    <w:p w:rsidR="00E14987" w:rsidRPr="004C73D8" w:rsidRDefault="00790027" w:rsidP="00924A40">
      <w:pPr>
        <w:shd w:val="clear" w:color="auto" w:fill="FFFFFF"/>
        <w:spacing w:line="240" w:lineRule="auto"/>
        <w:ind w:firstLine="720"/>
        <w:rPr>
          <w:bCs/>
          <w:szCs w:val="26"/>
        </w:rPr>
      </w:pPr>
      <w:r w:rsidRPr="004C73D8">
        <w:rPr>
          <w:bCs/>
          <w:szCs w:val="26"/>
        </w:rPr>
        <w:t xml:space="preserve">Cho dãy </w:t>
      </w:r>
      <w:r w:rsidR="00176617" w:rsidRPr="004C73D8">
        <w:rPr>
          <w:bCs/>
          <w:szCs w:val="26"/>
        </w:rPr>
        <w:t>(</w:t>
      </w:r>
      <w:r w:rsidRPr="004C73D8">
        <w:rPr>
          <w:bCs/>
          <w:szCs w:val="26"/>
        </w:rPr>
        <w:t>A</w:t>
      </w:r>
      <w:r w:rsidR="00176617" w:rsidRPr="004C73D8">
        <w:rPr>
          <w:bCs/>
          <w:szCs w:val="26"/>
        </w:rPr>
        <w:t>)</w:t>
      </w:r>
      <w:r w:rsidRPr="004C73D8">
        <w:rPr>
          <w:bCs/>
          <w:szCs w:val="26"/>
        </w:rPr>
        <w:t xml:space="preserve"> gồm n số nguyên dương a</w:t>
      </w:r>
      <w:r w:rsidRPr="004C73D8">
        <w:rPr>
          <w:bCs/>
          <w:szCs w:val="26"/>
          <w:vertAlign w:val="subscript"/>
        </w:rPr>
        <w:t>1</w:t>
      </w:r>
      <w:r w:rsidRPr="004C73D8">
        <w:rPr>
          <w:bCs/>
          <w:szCs w:val="26"/>
        </w:rPr>
        <w:t>, a</w:t>
      </w:r>
      <w:r w:rsidRPr="004C73D8">
        <w:rPr>
          <w:bCs/>
          <w:szCs w:val="26"/>
          <w:vertAlign w:val="subscript"/>
        </w:rPr>
        <w:t>2</w:t>
      </w:r>
      <w:r w:rsidRPr="004C73D8">
        <w:rPr>
          <w:bCs/>
          <w:szCs w:val="26"/>
        </w:rPr>
        <w:t>, …, a</w:t>
      </w:r>
      <w:r w:rsidRPr="004C73D8">
        <w:rPr>
          <w:bCs/>
          <w:szCs w:val="26"/>
          <w:vertAlign w:val="subscript"/>
        </w:rPr>
        <w:t>n</w:t>
      </w:r>
      <w:r w:rsidRPr="004C73D8">
        <w:rPr>
          <w:bCs/>
          <w:szCs w:val="26"/>
        </w:rPr>
        <w:t>. Mỗi phần tử có giá trị không vượt quá 10</w:t>
      </w:r>
      <w:r w:rsidRPr="004C73D8">
        <w:rPr>
          <w:bCs/>
          <w:szCs w:val="26"/>
          <w:vertAlign w:val="superscript"/>
        </w:rPr>
        <w:t>9</w:t>
      </w:r>
      <w:r w:rsidRPr="004C73D8">
        <w:rPr>
          <w:bCs/>
          <w:szCs w:val="26"/>
        </w:rPr>
        <w:t xml:space="preserve"> và 1 &lt; n ≤ 10</w:t>
      </w:r>
      <w:r w:rsidRPr="004C73D8">
        <w:rPr>
          <w:bCs/>
          <w:szCs w:val="26"/>
          <w:vertAlign w:val="superscript"/>
        </w:rPr>
        <w:t>3</w:t>
      </w:r>
      <w:r w:rsidRPr="004C73D8">
        <w:rPr>
          <w:bCs/>
          <w:szCs w:val="26"/>
        </w:rPr>
        <w:t>.</w:t>
      </w:r>
    </w:p>
    <w:p w:rsidR="00176617" w:rsidRPr="004C73D8" w:rsidRDefault="00176617" w:rsidP="002647D0">
      <w:pPr>
        <w:spacing w:line="240" w:lineRule="auto"/>
        <w:rPr>
          <w:b/>
          <w:szCs w:val="26"/>
        </w:rPr>
      </w:pPr>
      <w:r w:rsidRPr="004C73D8">
        <w:rPr>
          <w:b/>
          <w:szCs w:val="26"/>
        </w:rPr>
        <w:t>Yêu cầu</w:t>
      </w:r>
      <w:r w:rsidRPr="004C73D8">
        <w:rPr>
          <w:szCs w:val="26"/>
        </w:rPr>
        <w:t>: Tìm số S là tổng của số nhỏ nhất và số lớn nhất trong dãy (A)</w:t>
      </w:r>
      <w:r w:rsidRPr="004C73D8">
        <w:rPr>
          <w:bCs/>
          <w:szCs w:val="26"/>
        </w:rPr>
        <w:t>.</w:t>
      </w:r>
    </w:p>
    <w:p w:rsidR="00176617" w:rsidRPr="004C73D8" w:rsidRDefault="00176617" w:rsidP="002647D0">
      <w:pPr>
        <w:spacing w:line="240" w:lineRule="auto"/>
        <w:rPr>
          <w:szCs w:val="26"/>
        </w:rPr>
      </w:pPr>
      <w:r w:rsidRPr="004C73D8">
        <w:rPr>
          <w:b/>
          <w:szCs w:val="26"/>
        </w:rPr>
        <w:t xml:space="preserve">Dữ liệu </w:t>
      </w:r>
      <w:r w:rsidR="00302FB5" w:rsidRPr="004C73D8">
        <w:rPr>
          <w:szCs w:val="26"/>
        </w:rPr>
        <w:t>cho trong file</w:t>
      </w:r>
      <w:r w:rsidR="00302FB5" w:rsidRPr="004C73D8">
        <w:rPr>
          <w:b/>
          <w:szCs w:val="26"/>
        </w:rPr>
        <w:t xml:space="preserve"> </w:t>
      </w:r>
      <w:r w:rsidRPr="004C73D8">
        <w:rPr>
          <w:b/>
          <w:szCs w:val="26"/>
        </w:rPr>
        <w:t>BAI1.INP</w:t>
      </w:r>
      <w:r w:rsidR="00302FB5" w:rsidRPr="004C73D8">
        <w:rPr>
          <w:b/>
          <w:szCs w:val="26"/>
        </w:rPr>
        <w:t xml:space="preserve"> </w:t>
      </w:r>
      <w:r w:rsidR="00302FB5" w:rsidRPr="004C73D8">
        <w:rPr>
          <w:szCs w:val="26"/>
        </w:rPr>
        <w:t>gồm</w:t>
      </w:r>
      <w:r w:rsidRPr="004C73D8">
        <w:rPr>
          <w:szCs w:val="26"/>
        </w:rPr>
        <w:t xml:space="preserve">: </w:t>
      </w:r>
    </w:p>
    <w:p w:rsidR="00176617" w:rsidRPr="004C73D8" w:rsidRDefault="00176617" w:rsidP="002647D0">
      <w:pPr>
        <w:spacing w:line="240" w:lineRule="auto"/>
        <w:rPr>
          <w:szCs w:val="26"/>
          <w:lang w:val="fr-FR"/>
        </w:rPr>
      </w:pPr>
      <w:r w:rsidRPr="004C73D8">
        <w:rPr>
          <w:szCs w:val="26"/>
          <w:lang w:val="fr-FR"/>
        </w:rPr>
        <w:t>- Dòng đầu chứa số nguyên dương n;</w:t>
      </w:r>
    </w:p>
    <w:p w:rsidR="00176617" w:rsidRPr="004C73D8" w:rsidRDefault="00176617" w:rsidP="002647D0">
      <w:pPr>
        <w:spacing w:line="240" w:lineRule="auto"/>
        <w:rPr>
          <w:szCs w:val="26"/>
          <w:lang w:val="fr-FR"/>
        </w:rPr>
      </w:pPr>
      <w:r w:rsidRPr="004C73D8">
        <w:rPr>
          <w:szCs w:val="26"/>
          <w:lang w:val="fr-FR"/>
        </w:rPr>
        <w:t>- Dòng tiếp theo là các phần tử của dãy (A), mỗi phần tử cách nhau một dấu cách.</w:t>
      </w:r>
    </w:p>
    <w:p w:rsidR="00176617" w:rsidRPr="004C73D8" w:rsidRDefault="00176617" w:rsidP="002647D0">
      <w:pPr>
        <w:spacing w:line="240" w:lineRule="auto"/>
        <w:rPr>
          <w:szCs w:val="26"/>
          <w:lang w:val="fr-FR"/>
        </w:rPr>
      </w:pPr>
      <w:r w:rsidRPr="004C73D8">
        <w:rPr>
          <w:b/>
          <w:szCs w:val="26"/>
          <w:lang w:val="fr-FR"/>
        </w:rPr>
        <w:t xml:space="preserve">Kết quả </w:t>
      </w:r>
      <w:r w:rsidRPr="004C73D8">
        <w:rPr>
          <w:szCs w:val="26"/>
          <w:lang w:val="fr-FR"/>
        </w:rPr>
        <w:t>ghi</w:t>
      </w:r>
      <w:r w:rsidR="00FB25F5" w:rsidRPr="004C73D8">
        <w:rPr>
          <w:szCs w:val="26"/>
          <w:lang w:val="fr-FR"/>
        </w:rPr>
        <w:t xml:space="preserve"> ra file</w:t>
      </w:r>
      <w:r w:rsidR="00FB25F5" w:rsidRPr="004C73D8">
        <w:rPr>
          <w:b/>
          <w:szCs w:val="26"/>
          <w:lang w:val="fr-FR"/>
        </w:rPr>
        <w:t xml:space="preserve"> </w:t>
      </w:r>
      <w:r w:rsidRPr="004C73D8">
        <w:rPr>
          <w:b/>
          <w:szCs w:val="26"/>
          <w:lang w:val="fr-FR"/>
        </w:rPr>
        <w:t>BAI</w:t>
      </w:r>
      <w:r w:rsidR="002525DC" w:rsidRPr="004C73D8">
        <w:rPr>
          <w:b/>
          <w:szCs w:val="26"/>
          <w:lang w:val="fr-FR"/>
        </w:rPr>
        <w:t>1</w:t>
      </w:r>
      <w:r w:rsidRPr="004C73D8">
        <w:rPr>
          <w:b/>
          <w:szCs w:val="26"/>
          <w:lang w:val="fr-FR"/>
        </w:rPr>
        <w:t>.OUT</w:t>
      </w:r>
      <w:r w:rsidRPr="004C73D8">
        <w:rPr>
          <w:szCs w:val="26"/>
          <w:lang w:val="fr-FR"/>
        </w:rPr>
        <w:t>: là số S tìm được.</w:t>
      </w:r>
    </w:p>
    <w:p w:rsidR="002772F2" w:rsidRPr="004C73D8" w:rsidRDefault="002772F2" w:rsidP="002647D0">
      <w:pPr>
        <w:spacing w:line="240" w:lineRule="auto"/>
        <w:jc w:val="left"/>
        <w:rPr>
          <w:rFonts w:eastAsia="Calibri"/>
          <w:b/>
          <w:i/>
          <w:szCs w:val="26"/>
        </w:rPr>
      </w:pPr>
      <w:r w:rsidRPr="004C73D8">
        <w:rPr>
          <w:rFonts w:eastAsia="Calibri"/>
          <w:b/>
          <w:i/>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3"/>
        <w:gridCol w:w="1653"/>
        <w:gridCol w:w="6753"/>
      </w:tblGrid>
      <w:tr w:rsidR="002772F2" w:rsidRPr="004C73D8" w:rsidTr="002772F2">
        <w:trPr>
          <w:jc w:val="center"/>
        </w:trPr>
        <w:tc>
          <w:tcPr>
            <w:tcW w:w="1603" w:type="dxa"/>
          </w:tcPr>
          <w:p w:rsidR="002772F2" w:rsidRPr="004C73D8" w:rsidRDefault="002772F2" w:rsidP="002647D0">
            <w:pPr>
              <w:spacing w:line="240" w:lineRule="auto"/>
              <w:jc w:val="center"/>
              <w:rPr>
                <w:rFonts w:eastAsia="Calibri"/>
                <w:b/>
                <w:szCs w:val="26"/>
              </w:rPr>
            </w:pPr>
            <w:r w:rsidRPr="004C73D8">
              <w:rPr>
                <w:rFonts w:eastAsia="Calibri"/>
                <w:b/>
                <w:szCs w:val="26"/>
              </w:rPr>
              <w:t>BAI1.INP</w:t>
            </w:r>
          </w:p>
        </w:tc>
        <w:tc>
          <w:tcPr>
            <w:tcW w:w="1653" w:type="dxa"/>
          </w:tcPr>
          <w:p w:rsidR="002772F2" w:rsidRPr="004C73D8" w:rsidRDefault="002772F2" w:rsidP="002647D0">
            <w:pPr>
              <w:spacing w:line="240" w:lineRule="auto"/>
              <w:jc w:val="center"/>
              <w:rPr>
                <w:rFonts w:eastAsia="Calibri"/>
                <w:b/>
                <w:szCs w:val="26"/>
              </w:rPr>
            </w:pPr>
            <w:r w:rsidRPr="004C73D8">
              <w:rPr>
                <w:rFonts w:eastAsia="Calibri"/>
                <w:b/>
                <w:szCs w:val="26"/>
              </w:rPr>
              <w:t>BAI1.OUT</w:t>
            </w:r>
          </w:p>
        </w:tc>
        <w:tc>
          <w:tcPr>
            <w:tcW w:w="6753" w:type="dxa"/>
          </w:tcPr>
          <w:p w:rsidR="002772F2" w:rsidRPr="004C73D8" w:rsidRDefault="002772F2" w:rsidP="002647D0">
            <w:pPr>
              <w:spacing w:line="240" w:lineRule="auto"/>
              <w:jc w:val="center"/>
              <w:rPr>
                <w:rFonts w:eastAsia="Calibri"/>
                <w:b/>
                <w:szCs w:val="26"/>
              </w:rPr>
            </w:pPr>
            <w:r w:rsidRPr="004C73D8">
              <w:rPr>
                <w:rFonts w:eastAsia="Calibri"/>
                <w:b/>
                <w:szCs w:val="26"/>
              </w:rPr>
              <w:t>Giải thích</w:t>
            </w:r>
          </w:p>
        </w:tc>
      </w:tr>
      <w:tr w:rsidR="002772F2" w:rsidRPr="004C73D8" w:rsidTr="002772F2">
        <w:trPr>
          <w:jc w:val="center"/>
        </w:trPr>
        <w:tc>
          <w:tcPr>
            <w:tcW w:w="1603" w:type="dxa"/>
          </w:tcPr>
          <w:p w:rsidR="002772F2" w:rsidRPr="004C73D8" w:rsidRDefault="0076605B" w:rsidP="002647D0">
            <w:pPr>
              <w:spacing w:line="240" w:lineRule="auto"/>
              <w:jc w:val="left"/>
              <w:rPr>
                <w:rFonts w:eastAsia="Calibri"/>
                <w:szCs w:val="26"/>
              </w:rPr>
            </w:pPr>
            <w:r w:rsidRPr="004C73D8">
              <w:rPr>
                <w:rFonts w:eastAsia="Calibri"/>
                <w:szCs w:val="26"/>
              </w:rPr>
              <w:t>6</w:t>
            </w:r>
          </w:p>
          <w:p w:rsidR="0076605B" w:rsidRPr="004C73D8" w:rsidRDefault="0076605B" w:rsidP="002647D0">
            <w:pPr>
              <w:spacing w:line="240" w:lineRule="auto"/>
              <w:jc w:val="left"/>
              <w:rPr>
                <w:rFonts w:eastAsia="Calibri"/>
                <w:szCs w:val="26"/>
              </w:rPr>
            </w:pPr>
            <w:r w:rsidRPr="004C73D8">
              <w:rPr>
                <w:rFonts w:eastAsia="Calibri"/>
                <w:szCs w:val="26"/>
              </w:rPr>
              <w:t>4 5 1 3 5</w:t>
            </w:r>
            <w:r w:rsidR="00F168BE" w:rsidRPr="004C73D8">
              <w:rPr>
                <w:rFonts w:eastAsia="Calibri"/>
                <w:szCs w:val="26"/>
              </w:rPr>
              <w:t xml:space="preserve"> 2</w:t>
            </w:r>
          </w:p>
        </w:tc>
        <w:tc>
          <w:tcPr>
            <w:tcW w:w="1653" w:type="dxa"/>
          </w:tcPr>
          <w:p w:rsidR="002772F2" w:rsidRPr="004C73D8" w:rsidRDefault="0076605B" w:rsidP="002647D0">
            <w:pPr>
              <w:spacing w:line="240" w:lineRule="auto"/>
              <w:jc w:val="left"/>
              <w:rPr>
                <w:rFonts w:eastAsia="Calibri"/>
                <w:szCs w:val="26"/>
              </w:rPr>
            </w:pPr>
            <w:r w:rsidRPr="004C73D8">
              <w:rPr>
                <w:rFonts w:eastAsia="Calibri"/>
                <w:szCs w:val="26"/>
              </w:rPr>
              <w:t>6</w:t>
            </w:r>
          </w:p>
        </w:tc>
        <w:tc>
          <w:tcPr>
            <w:tcW w:w="6753" w:type="dxa"/>
          </w:tcPr>
          <w:p w:rsidR="002772F2" w:rsidRPr="004C73D8" w:rsidRDefault="0076605B" w:rsidP="002647D0">
            <w:pPr>
              <w:spacing w:line="240" w:lineRule="auto"/>
              <w:rPr>
                <w:rFonts w:eastAsia="Calibri"/>
                <w:szCs w:val="26"/>
              </w:rPr>
            </w:pPr>
            <w:r w:rsidRPr="004C73D8">
              <w:rPr>
                <w:rFonts w:eastAsia="Calibri"/>
                <w:szCs w:val="26"/>
              </w:rPr>
              <w:t>Số nhỏ nhất trong dãy là 1, số lớn nhất trong dãy là 5. Do đó S=6</w:t>
            </w:r>
          </w:p>
        </w:tc>
      </w:tr>
    </w:tbl>
    <w:p w:rsidR="004915BF" w:rsidRPr="004915BF" w:rsidRDefault="004915BF" w:rsidP="002647D0">
      <w:pPr>
        <w:pStyle w:val="NormalWeb"/>
        <w:spacing w:before="0" w:beforeAutospacing="0" w:after="0" w:afterAutospacing="0" w:line="240" w:lineRule="auto"/>
        <w:rPr>
          <w:b/>
          <w:sz w:val="20"/>
          <w:szCs w:val="26"/>
        </w:rPr>
      </w:pPr>
    </w:p>
    <w:p w:rsidR="003A3D5B" w:rsidRPr="004C73D8" w:rsidRDefault="003A3D5B" w:rsidP="002647D0">
      <w:pPr>
        <w:pStyle w:val="NormalWeb"/>
        <w:spacing w:before="0" w:beforeAutospacing="0" w:after="0" w:afterAutospacing="0" w:line="240" w:lineRule="auto"/>
        <w:rPr>
          <w:sz w:val="26"/>
          <w:szCs w:val="26"/>
        </w:rPr>
      </w:pPr>
      <w:r w:rsidRPr="004C73D8">
        <w:rPr>
          <w:b/>
          <w:sz w:val="26"/>
          <w:szCs w:val="26"/>
        </w:rPr>
        <w:t xml:space="preserve">Bài 2. </w:t>
      </w:r>
      <w:r w:rsidRPr="004C73D8">
        <w:rPr>
          <w:i/>
          <w:sz w:val="26"/>
          <w:szCs w:val="26"/>
        </w:rPr>
        <w:t>(5 điểm)</w:t>
      </w:r>
      <w:r w:rsidR="0076605B" w:rsidRPr="004C73D8">
        <w:rPr>
          <w:b/>
          <w:sz w:val="26"/>
          <w:szCs w:val="26"/>
        </w:rPr>
        <w:t xml:space="preserve"> Đếm xâu con</w:t>
      </w:r>
    </w:p>
    <w:p w:rsidR="000A3519" w:rsidRPr="004C73D8" w:rsidRDefault="009076AE" w:rsidP="00924A40">
      <w:pPr>
        <w:pStyle w:val="NormalWeb"/>
        <w:spacing w:before="0" w:beforeAutospacing="0" w:after="0" w:afterAutospacing="0" w:line="240" w:lineRule="auto"/>
        <w:ind w:firstLine="720"/>
        <w:rPr>
          <w:sz w:val="26"/>
          <w:szCs w:val="26"/>
        </w:rPr>
      </w:pPr>
      <w:r w:rsidRPr="004C73D8">
        <w:rPr>
          <w:sz w:val="26"/>
          <w:szCs w:val="26"/>
        </w:rPr>
        <w:t>Cho xâu S bao gồm các chữ cái ‘</w:t>
      </w:r>
      <w:r w:rsidR="009C7C20" w:rsidRPr="004C73D8">
        <w:rPr>
          <w:sz w:val="26"/>
          <w:szCs w:val="26"/>
        </w:rPr>
        <w:t>A</w:t>
      </w:r>
      <w:r w:rsidRPr="004C73D8">
        <w:rPr>
          <w:sz w:val="26"/>
          <w:szCs w:val="26"/>
        </w:rPr>
        <w:t>’..‘</w:t>
      </w:r>
      <w:r w:rsidR="009C7C20" w:rsidRPr="004C73D8">
        <w:rPr>
          <w:sz w:val="26"/>
          <w:szCs w:val="26"/>
        </w:rPr>
        <w:t>Z</w:t>
      </w:r>
      <w:r w:rsidRPr="004C73D8">
        <w:rPr>
          <w:sz w:val="26"/>
          <w:szCs w:val="26"/>
        </w:rPr>
        <w:t>’ và các chữ số từ ‘0’..‘9’</w:t>
      </w:r>
    </w:p>
    <w:p w:rsidR="002525DC" w:rsidRPr="004C73D8" w:rsidRDefault="002525DC" w:rsidP="002647D0">
      <w:pPr>
        <w:spacing w:line="240" w:lineRule="auto"/>
        <w:rPr>
          <w:b/>
          <w:szCs w:val="26"/>
        </w:rPr>
      </w:pPr>
      <w:r w:rsidRPr="004C73D8">
        <w:rPr>
          <w:b/>
          <w:szCs w:val="26"/>
        </w:rPr>
        <w:t>Yêu cầu</w:t>
      </w:r>
      <w:r w:rsidRPr="004C73D8">
        <w:rPr>
          <w:szCs w:val="26"/>
        </w:rPr>
        <w:t>: Đếm số xâu con trong xâu S có số lượng chữ cái nhiều hơn số lượng chữ số.</w:t>
      </w:r>
    </w:p>
    <w:p w:rsidR="002525DC" w:rsidRPr="004C73D8" w:rsidRDefault="002525DC" w:rsidP="002647D0">
      <w:pPr>
        <w:spacing w:line="240" w:lineRule="auto"/>
        <w:rPr>
          <w:szCs w:val="26"/>
        </w:rPr>
      </w:pPr>
      <w:r w:rsidRPr="004C73D8">
        <w:rPr>
          <w:b/>
          <w:szCs w:val="26"/>
        </w:rPr>
        <w:t xml:space="preserve">Dữ liệu </w:t>
      </w:r>
      <w:r w:rsidR="00704BD3" w:rsidRPr="004C73D8">
        <w:rPr>
          <w:szCs w:val="26"/>
        </w:rPr>
        <w:t xml:space="preserve">cho trong file </w:t>
      </w:r>
      <w:r w:rsidRPr="004C73D8">
        <w:rPr>
          <w:b/>
          <w:szCs w:val="26"/>
        </w:rPr>
        <w:t>BAI2.INP</w:t>
      </w:r>
      <w:r w:rsidR="00704BD3" w:rsidRPr="004C73D8">
        <w:rPr>
          <w:b/>
          <w:szCs w:val="26"/>
        </w:rPr>
        <w:t xml:space="preserve"> </w:t>
      </w:r>
      <w:r w:rsidRPr="004C73D8">
        <w:rPr>
          <w:szCs w:val="26"/>
        </w:rPr>
        <w:t>gồm</w:t>
      </w:r>
      <w:r w:rsidR="00704BD3" w:rsidRPr="004C73D8">
        <w:rPr>
          <w:szCs w:val="26"/>
        </w:rPr>
        <w:t xml:space="preserve">: </w:t>
      </w:r>
      <w:r w:rsidRPr="004C73D8">
        <w:rPr>
          <w:szCs w:val="26"/>
        </w:rPr>
        <w:t>xâu S</w:t>
      </w:r>
      <w:r w:rsidR="003774AE">
        <w:rPr>
          <w:szCs w:val="26"/>
        </w:rPr>
        <w:t>,</w:t>
      </w:r>
      <w:r w:rsidRPr="004C73D8">
        <w:rPr>
          <w:szCs w:val="26"/>
        </w:rPr>
        <w:t xml:space="preserve"> độ </w:t>
      </w:r>
      <w:r w:rsidRPr="003774AE">
        <w:rPr>
          <w:szCs w:val="26"/>
        </w:rPr>
        <w:t>dài</w:t>
      </w:r>
      <w:r w:rsidR="003774AE">
        <w:rPr>
          <w:szCs w:val="26"/>
        </w:rPr>
        <w:t xml:space="preserve"> xâu S</w:t>
      </w:r>
      <w:r w:rsidRPr="003774AE">
        <w:rPr>
          <w:szCs w:val="26"/>
        </w:rPr>
        <w:t xml:space="preserve"> </w:t>
      </w:r>
      <w:r w:rsidR="0021268A" w:rsidRPr="003774AE">
        <w:rPr>
          <w:noProof/>
          <w:position w:val="-6"/>
          <w:szCs w:val="26"/>
        </w:rPr>
        <w:object w:dxaOrig="620" w:dyaOrig="360">
          <v:shape id="_x0000_i1027" type="#_x0000_t75" style="width:30.75pt;height:18pt" o:ole="">
            <v:imagedata r:id="rId8" o:title=""/>
          </v:shape>
          <o:OLEObject Type="Embed" ProgID="Equation.DSMT4" ShapeID="_x0000_i1027" DrawAspect="Content" ObjectID="_1757478550" r:id="rId9"/>
        </w:object>
      </w:r>
    </w:p>
    <w:p w:rsidR="009C7C20" w:rsidRPr="004C73D8" w:rsidRDefault="002525DC" w:rsidP="002647D0">
      <w:pPr>
        <w:spacing w:line="240" w:lineRule="auto"/>
        <w:rPr>
          <w:szCs w:val="26"/>
          <w:lang w:val="fr-FR"/>
        </w:rPr>
      </w:pPr>
      <w:r w:rsidRPr="004C73D8">
        <w:rPr>
          <w:b/>
          <w:szCs w:val="26"/>
          <w:lang w:val="fr-FR"/>
        </w:rPr>
        <w:t xml:space="preserve">Kết quả </w:t>
      </w:r>
      <w:r w:rsidR="00704BD3" w:rsidRPr="004C73D8">
        <w:rPr>
          <w:szCs w:val="26"/>
          <w:lang w:val="fr-FR"/>
        </w:rPr>
        <w:t xml:space="preserve">ghi ra file </w:t>
      </w:r>
      <w:r w:rsidRPr="004C73D8">
        <w:rPr>
          <w:b/>
          <w:szCs w:val="26"/>
          <w:lang w:val="fr-FR"/>
        </w:rPr>
        <w:t>BAI</w:t>
      </w:r>
      <w:r w:rsidR="00704BD3" w:rsidRPr="004C73D8">
        <w:rPr>
          <w:b/>
          <w:szCs w:val="26"/>
          <w:lang w:val="fr-FR"/>
        </w:rPr>
        <w:t>2</w:t>
      </w:r>
      <w:r w:rsidRPr="004C73D8">
        <w:rPr>
          <w:b/>
          <w:szCs w:val="26"/>
          <w:lang w:val="fr-FR"/>
        </w:rPr>
        <w:t>.OUT</w:t>
      </w:r>
      <w:r w:rsidRPr="004C73D8">
        <w:rPr>
          <w:szCs w:val="26"/>
          <w:lang w:val="fr-FR"/>
        </w:rPr>
        <w:t>:</w:t>
      </w:r>
      <w:r w:rsidR="00066D86" w:rsidRPr="004C73D8">
        <w:rPr>
          <w:szCs w:val="26"/>
          <w:lang w:val="fr-FR"/>
        </w:rPr>
        <w:t xml:space="preserve"> </w:t>
      </w:r>
      <w:r w:rsidR="003774AE">
        <w:rPr>
          <w:szCs w:val="26"/>
          <w:lang w:val="fr-FR"/>
        </w:rPr>
        <w:t xml:space="preserve">số xâu con </w:t>
      </w:r>
      <w:r w:rsidR="009C7C20" w:rsidRPr="004C73D8">
        <w:rPr>
          <w:szCs w:val="26"/>
          <w:lang w:val="fr-FR"/>
        </w:rPr>
        <w:t>tìm được</w:t>
      </w:r>
    </w:p>
    <w:p w:rsidR="003A3D5B" w:rsidRPr="004C73D8" w:rsidRDefault="003A3D5B" w:rsidP="002647D0">
      <w:pPr>
        <w:spacing w:line="240" w:lineRule="auto"/>
        <w:rPr>
          <w:b/>
          <w:i/>
          <w:szCs w:val="26"/>
        </w:rPr>
      </w:pPr>
      <w:r w:rsidRPr="004C73D8">
        <w:rPr>
          <w:b/>
          <w:i/>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126"/>
        <w:gridCol w:w="5893"/>
      </w:tblGrid>
      <w:tr w:rsidR="003A3D5B" w:rsidRPr="004C73D8" w:rsidTr="002348FA">
        <w:trPr>
          <w:jc w:val="center"/>
        </w:trPr>
        <w:tc>
          <w:tcPr>
            <w:tcW w:w="2235" w:type="dxa"/>
          </w:tcPr>
          <w:p w:rsidR="003A3D5B" w:rsidRPr="004C73D8" w:rsidRDefault="003A3D5B" w:rsidP="002647D0">
            <w:pPr>
              <w:spacing w:line="240" w:lineRule="auto"/>
              <w:jc w:val="center"/>
              <w:rPr>
                <w:b/>
                <w:szCs w:val="26"/>
              </w:rPr>
            </w:pPr>
            <w:r w:rsidRPr="004C73D8">
              <w:rPr>
                <w:b/>
                <w:szCs w:val="26"/>
              </w:rPr>
              <w:t>BAI2.INP</w:t>
            </w:r>
          </w:p>
        </w:tc>
        <w:tc>
          <w:tcPr>
            <w:tcW w:w="2126" w:type="dxa"/>
          </w:tcPr>
          <w:p w:rsidR="003A3D5B" w:rsidRPr="004C73D8" w:rsidRDefault="003A3D5B" w:rsidP="002647D0">
            <w:pPr>
              <w:spacing w:line="240" w:lineRule="auto"/>
              <w:jc w:val="center"/>
              <w:rPr>
                <w:b/>
                <w:szCs w:val="26"/>
              </w:rPr>
            </w:pPr>
            <w:r w:rsidRPr="004C73D8">
              <w:rPr>
                <w:b/>
                <w:szCs w:val="26"/>
              </w:rPr>
              <w:t>BAI2.OUT</w:t>
            </w:r>
          </w:p>
        </w:tc>
        <w:tc>
          <w:tcPr>
            <w:tcW w:w="5893" w:type="dxa"/>
          </w:tcPr>
          <w:p w:rsidR="003A3D5B" w:rsidRPr="004C73D8" w:rsidRDefault="003A3D5B" w:rsidP="002647D0">
            <w:pPr>
              <w:spacing w:line="240" w:lineRule="auto"/>
              <w:jc w:val="center"/>
              <w:rPr>
                <w:b/>
                <w:szCs w:val="26"/>
              </w:rPr>
            </w:pPr>
            <w:r w:rsidRPr="004C73D8">
              <w:rPr>
                <w:b/>
                <w:bCs/>
                <w:szCs w:val="26"/>
              </w:rPr>
              <w:t>Giải thích</w:t>
            </w:r>
          </w:p>
        </w:tc>
      </w:tr>
      <w:tr w:rsidR="003A3D5B" w:rsidRPr="004C73D8" w:rsidTr="002348FA">
        <w:trPr>
          <w:jc w:val="center"/>
        </w:trPr>
        <w:tc>
          <w:tcPr>
            <w:tcW w:w="2235" w:type="dxa"/>
          </w:tcPr>
          <w:p w:rsidR="003A3D5B" w:rsidRPr="004C73D8" w:rsidRDefault="009C7C20" w:rsidP="002647D0">
            <w:pPr>
              <w:spacing w:line="240" w:lineRule="auto"/>
              <w:jc w:val="center"/>
              <w:rPr>
                <w:szCs w:val="26"/>
              </w:rPr>
            </w:pPr>
            <w:r w:rsidRPr="004C73D8">
              <w:rPr>
                <w:szCs w:val="26"/>
              </w:rPr>
              <w:t>A</w:t>
            </w:r>
            <w:r w:rsidR="00196D62" w:rsidRPr="004C73D8">
              <w:rPr>
                <w:szCs w:val="26"/>
              </w:rPr>
              <w:t>12B</w:t>
            </w:r>
          </w:p>
        </w:tc>
        <w:tc>
          <w:tcPr>
            <w:tcW w:w="2126" w:type="dxa"/>
          </w:tcPr>
          <w:p w:rsidR="003A3D5B" w:rsidRPr="004C73D8" w:rsidRDefault="00196D62" w:rsidP="002647D0">
            <w:pPr>
              <w:spacing w:line="240" w:lineRule="auto"/>
              <w:jc w:val="center"/>
              <w:rPr>
                <w:szCs w:val="26"/>
              </w:rPr>
            </w:pPr>
            <w:r w:rsidRPr="004C73D8">
              <w:rPr>
                <w:szCs w:val="26"/>
              </w:rPr>
              <w:t>2</w:t>
            </w:r>
          </w:p>
        </w:tc>
        <w:tc>
          <w:tcPr>
            <w:tcW w:w="5893" w:type="dxa"/>
          </w:tcPr>
          <w:p w:rsidR="003A3D5B" w:rsidRPr="004C73D8" w:rsidRDefault="00196D62" w:rsidP="002647D0">
            <w:pPr>
              <w:spacing w:line="240" w:lineRule="auto"/>
              <w:rPr>
                <w:szCs w:val="26"/>
              </w:rPr>
            </w:pPr>
            <w:r w:rsidRPr="004C73D8">
              <w:rPr>
                <w:szCs w:val="26"/>
              </w:rPr>
              <w:t>Xâu con của S là: 2 (A1B, A2B)</w:t>
            </w:r>
          </w:p>
        </w:tc>
      </w:tr>
      <w:tr w:rsidR="00196D62" w:rsidRPr="004C73D8" w:rsidTr="002348FA">
        <w:trPr>
          <w:jc w:val="center"/>
        </w:trPr>
        <w:tc>
          <w:tcPr>
            <w:tcW w:w="2235" w:type="dxa"/>
          </w:tcPr>
          <w:p w:rsidR="00196D62" w:rsidRPr="004C73D8" w:rsidRDefault="00196D62" w:rsidP="002647D0">
            <w:pPr>
              <w:spacing w:line="240" w:lineRule="auto"/>
              <w:jc w:val="center"/>
              <w:rPr>
                <w:szCs w:val="26"/>
              </w:rPr>
            </w:pPr>
            <w:r w:rsidRPr="004C73D8">
              <w:rPr>
                <w:szCs w:val="26"/>
              </w:rPr>
              <w:t>AB12C</w:t>
            </w:r>
          </w:p>
        </w:tc>
        <w:tc>
          <w:tcPr>
            <w:tcW w:w="2126" w:type="dxa"/>
          </w:tcPr>
          <w:p w:rsidR="00196D62" w:rsidRPr="004C73D8" w:rsidRDefault="00196D62" w:rsidP="002647D0">
            <w:pPr>
              <w:spacing w:line="240" w:lineRule="auto"/>
              <w:jc w:val="center"/>
              <w:rPr>
                <w:szCs w:val="26"/>
              </w:rPr>
            </w:pPr>
            <w:r w:rsidRPr="004C73D8">
              <w:rPr>
                <w:szCs w:val="26"/>
              </w:rPr>
              <w:t>6</w:t>
            </w:r>
          </w:p>
        </w:tc>
        <w:tc>
          <w:tcPr>
            <w:tcW w:w="5893" w:type="dxa"/>
          </w:tcPr>
          <w:p w:rsidR="00196D62" w:rsidRPr="004C73D8" w:rsidRDefault="00F748B4" w:rsidP="002647D0">
            <w:pPr>
              <w:spacing w:line="240" w:lineRule="auto"/>
              <w:rPr>
                <w:szCs w:val="26"/>
              </w:rPr>
            </w:pPr>
            <w:r w:rsidRPr="004C73D8">
              <w:rPr>
                <w:szCs w:val="26"/>
              </w:rPr>
              <w:t>6 (</w:t>
            </w:r>
            <w:r w:rsidR="00196D62" w:rsidRPr="004C73D8">
              <w:rPr>
                <w:szCs w:val="26"/>
              </w:rPr>
              <w:t>AB1, AB2, A1C, A2C, B1C, B2C</w:t>
            </w:r>
            <w:r w:rsidRPr="004C73D8">
              <w:rPr>
                <w:szCs w:val="26"/>
              </w:rPr>
              <w:t>)</w:t>
            </w:r>
          </w:p>
        </w:tc>
      </w:tr>
    </w:tbl>
    <w:p w:rsidR="004915BF" w:rsidRDefault="004915BF" w:rsidP="002647D0">
      <w:pPr>
        <w:spacing w:line="240" w:lineRule="auto"/>
        <w:rPr>
          <w:b/>
          <w:szCs w:val="26"/>
        </w:rPr>
      </w:pPr>
    </w:p>
    <w:p w:rsidR="003A3D5B" w:rsidRPr="004C73D8" w:rsidRDefault="003A3D5B" w:rsidP="002647D0">
      <w:pPr>
        <w:spacing w:line="240" w:lineRule="auto"/>
        <w:rPr>
          <w:b/>
          <w:szCs w:val="26"/>
        </w:rPr>
      </w:pPr>
      <w:r w:rsidRPr="004C73D8">
        <w:rPr>
          <w:b/>
          <w:szCs w:val="26"/>
        </w:rPr>
        <w:t xml:space="preserve">Bài 3. </w:t>
      </w:r>
      <w:r w:rsidRPr="004C73D8">
        <w:rPr>
          <w:i/>
          <w:szCs w:val="26"/>
        </w:rPr>
        <w:t>(5 điểm)</w:t>
      </w:r>
      <w:r w:rsidR="00130660" w:rsidRPr="004C73D8">
        <w:rPr>
          <w:szCs w:val="26"/>
        </w:rPr>
        <w:t xml:space="preserve"> </w:t>
      </w:r>
      <w:r w:rsidR="00130660" w:rsidRPr="004C73D8">
        <w:rPr>
          <w:b/>
          <w:szCs w:val="26"/>
        </w:rPr>
        <w:t>Trò chơi</w:t>
      </w:r>
    </w:p>
    <w:p w:rsidR="003A3D5B" w:rsidRPr="004C73D8" w:rsidRDefault="003A3D5B" w:rsidP="002647D0">
      <w:pPr>
        <w:spacing w:line="240" w:lineRule="auto"/>
        <w:rPr>
          <w:szCs w:val="26"/>
        </w:rPr>
      </w:pPr>
      <w:r w:rsidRPr="004C73D8">
        <w:rPr>
          <w:szCs w:val="26"/>
        </w:rPr>
        <w:tab/>
      </w:r>
      <w:r w:rsidR="00A621C0" w:rsidRPr="004C73D8">
        <w:rPr>
          <w:szCs w:val="26"/>
        </w:rPr>
        <w:t xml:space="preserve">Hai bạn học sinh trong lúc nhàn rỗi nghĩ ra trò chơi: Mỗi bạn chọn trước một dãy số gồm n số nguyên. Giả sử dãy số mà bạn thứ nhất chọn là </w:t>
      </w:r>
      <w:r w:rsidR="0021268A" w:rsidRPr="004C73D8">
        <w:rPr>
          <w:noProof/>
          <w:position w:val="-12"/>
          <w:szCs w:val="26"/>
        </w:rPr>
        <w:object w:dxaOrig="1260" w:dyaOrig="380">
          <v:shape id="_x0000_i1028" type="#_x0000_t75" style="width:63pt;height:18.75pt" o:ole="">
            <v:imagedata r:id="rId10" o:title=""/>
          </v:shape>
          <o:OLEObject Type="Embed" ProgID="Equation.DSMT4" ShapeID="_x0000_i1028" DrawAspect="Content" ObjectID="_1757478551" r:id="rId11"/>
        </w:object>
      </w:r>
      <w:r w:rsidR="00A621C0" w:rsidRPr="004C73D8">
        <w:rPr>
          <w:szCs w:val="26"/>
        </w:rPr>
        <w:t xml:space="preserve">; còn dãy số mà bạn thứ hai chọn là </w:t>
      </w:r>
      <w:r w:rsidR="0021268A" w:rsidRPr="004C73D8">
        <w:rPr>
          <w:noProof/>
          <w:position w:val="-12"/>
          <w:szCs w:val="26"/>
        </w:rPr>
        <w:object w:dxaOrig="1200" w:dyaOrig="380">
          <v:shape id="_x0000_i1029" type="#_x0000_t75" style="width:60pt;height:18.75pt" o:ole="">
            <v:imagedata r:id="rId12" o:title=""/>
          </v:shape>
          <o:OLEObject Type="Embed" ProgID="Equation.DSMT4" ShapeID="_x0000_i1029" DrawAspect="Content" ObjectID="_1757478552" r:id="rId13"/>
        </w:object>
      </w:r>
      <w:r w:rsidR="00A621C0" w:rsidRPr="004C73D8">
        <w:rPr>
          <w:szCs w:val="26"/>
        </w:rPr>
        <w:t>.</w:t>
      </w:r>
    </w:p>
    <w:p w:rsidR="00A621C0" w:rsidRPr="004C73D8" w:rsidRDefault="00A621C0" w:rsidP="002647D0">
      <w:pPr>
        <w:spacing w:line="240" w:lineRule="auto"/>
        <w:ind w:firstLine="720"/>
        <w:rPr>
          <w:szCs w:val="26"/>
        </w:rPr>
      </w:pPr>
      <w:r w:rsidRPr="004C73D8">
        <w:rPr>
          <w:szCs w:val="26"/>
        </w:rPr>
        <w:t xml:space="preserve">Mỗi lượt chơi mỗi bạn đưa ra một số hạng trong dãy số của mình. Nếu bạn thứ nhất đưa ra số hạng </w:t>
      </w:r>
      <w:r w:rsidR="0021268A" w:rsidRPr="004C73D8">
        <w:rPr>
          <w:noProof/>
          <w:position w:val="-12"/>
          <w:szCs w:val="26"/>
        </w:rPr>
        <w:object w:dxaOrig="1340" w:dyaOrig="380">
          <v:shape id="_x0000_i1030" type="#_x0000_t75" style="width:66.75pt;height:18.75pt" o:ole="">
            <v:imagedata r:id="rId14" o:title=""/>
          </v:shape>
          <o:OLEObject Type="Embed" ProgID="Equation.DSMT4" ShapeID="_x0000_i1030" DrawAspect="Content" ObjectID="_1757478553" r:id="rId15"/>
        </w:object>
      </w:r>
      <w:r w:rsidRPr="004C73D8">
        <w:rPr>
          <w:szCs w:val="26"/>
        </w:rPr>
        <w:t>, còn bạn thứ hai đưa ra số hạng</w:t>
      </w:r>
      <w:r w:rsidR="0068309A" w:rsidRPr="004C73D8">
        <w:rPr>
          <w:szCs w:val="26"/>
        </w:rPr>
        <w:t xml:space="preserve"> </w:t>
      </w:r>
      <w:r w:rsidR="0021268A" w:rsidRPr="004C73D8">
        <w:rPr>
          <w:noProof/>
          <w:position w:val="-16"/>
          <w:szCs w:val="26"/>
        </w:rPr>
        <w:object w:dxaOrig="1420" w:dyaOrig="420">
          <v:shape id="_x0000_i1031" type="#_x0000_t75" style="width:71.25pt;height:21pt" o:ole="">
            <v:imagedata r:id="rId16" o:title=""/>
          </v:shape>
          <o:OLEObject Type="Embed" ProgID="Equation.DSMT4" ShapeID="_x0000_i1031" DrawAspect="Content" ObjectID="_1757478554" r:id="rId17"/>
        </w:object>
      </w:r>
      <w:r w:rsidR="00DB5D17">
        <w:rPr>
          <w:noProof/>
          <w:szCs w:val="26"/>
        </w:rPr>
        <w:t xml:space="preserve"> thì </w:t>
      </w:r>
      <w:r w:rsidR="00DE3D97" w:rsidRPr="004C73D8">
        <w:rPr>
          <w:szCs w:val="26"/>
        </w:rPr>
        <w:t xml:space="preserve">giá trị của lượt chơi đó sẽ là </w:t>
      </w:r>
      <w:r w:rsidR="0021268A" w:rsidRPr="004C73D8">
        <w:rPr>
          <w:noProof/>
          <w:position w:val="-18"/>
          <w:szCs w:val="26"/>
        </w:rPr>
        <w:object w:dxaOrig="880" w:dyaOrig="499">
          <v:shape id="_x0000_i1032" type="#_x0000_t75" style="width:44.25pt;height:24.75pt" o:ole="">
            <v:imagedata r:id="rId18" o:title=""/>
          </v:shape>
          <o:OLEObject Type="Embed" ProgID="Equation.DSMT4" ShapeID="_x0000_i1032" DrawAspect="Content" ObjectID="_1757478555" r:id="rId19"/>
        </w:object>
      </w:r>
      <w:r w:rsidR="00DE3D97" w:rsidRPr="004C73D8">
        <w:rPr>
          <w:szCs w:val="26"/>
        </w:rPr>
        <w:t>.</w:t>
      </w:r>
    </w:p>
    <w:p w:rsidR="003A3D5B" w:rsidRPr="004C73D8" w:rsidRDefault="003A3D5B" w:rsidP="002647D0">
      <w:pPr>
        <w:spacing w:line="240" w:lineRule="auto"/>
        <w:rPr>
          <w:szCs w:val="26"/>
        </w:rPr>
      </w:pPr>
      <w:r w:rsidRPr="004C73D8">
        <w:rPr>
          <w:b/>
          <w:szCs w:val="26"/>
        </w:rPr>
        <w:t>Yêu cầu</w:t>
      </w:r>
      <w:r w:rsidRPr="004C73D8">
        <w:rPr>
          <w:szCs w:val="26"/>
        </w:rPr>
        <w:t xml:space="preserve">: </w:t>
      </w:r>
      <w:r w:rsidR="002F41DE" w:rsidRPr="004C73D8">
        <w:rPr>
          <w:szCs w:val="26"/>
        </w:rPr>
        <w:t>Hãy xác định</w:t>
      </w:r>
      <w:r w:rsidR="00DB5D17">
        <w:rPr>
          <w:szCs w:val="26"/>
        </w:rPr>
        <w:t xml:space="preserve"> giá trị </w:t>
      </w:r>
      <w:r w:rsidR="002F41DE" w:rsidRPr="004C73D8">
        <w:rPr>
          <w:szCs w:val="26"/>
        </w:rPr>
        <w:t>nhỏ nhất của một lượt chơi trong số các lượt</w:t>
      </w:r>
      <w:r w:rsidR="00DB5D17">
        <w:rPr>
          <w:szCs w:val="26"/>
        </w:rPr>
        <w:t xml:space="preserve"> chơi </w:t>
      </w:r>
      <w:r w:rsidR="002F41DE" w:rsidRPr="004C73D8">
        <w:rPr>
          <w:szCs w:val="26"/>
        </w:rPr>
        <w:t>có thể</w:t>
      </w:r>
      <w:r w:rsidRPr="004C73D8">
        <w:rPr>
          <w:szCs w:val="26"/>
        </w:rPr>
        <w:t>.</w:t>
      </w:r>
    </w:p>
    <w:p w:rsidR="003A3D5B" w:rsidRPr="004C73D8" w:rsidRDefault="003A3D5B" w:rsidP="002647D0">
      <w:pPr>
        <w:spacing w:line="240" w:lineRule="auto"/>
        <w:rPr>
          <w:szCs w:val="26"/>
        </w:rPr>
      </w:pPr>
      <w:r w:rsidRPr="004C73D8">
        <w:rPr>
          <w:b/>
          <w:szCs w:val="26"/>
        </w:rPr>
        <w:lastRenderedPageBreak/>
        <w:t xml:space="preserve">Dữ liệu </w:t>
      </w:r>
      <w:r w:rsidRPr="004C73D8">
        <w:rPr>
          <w:szCs w:val="26"/>
        </w:rPr>
        <w:t xml:space="preserve">vào từ </w:t>
      </w:r>
      <w:r w:rsidR="00C13E7E" w:rsidRPr="004C73D8">
        <w:rPr>
          <w:szCs w:val="26"/>
        </w:rPr>
        <w:t>file</w:t>
      </w:r>
      <w:r w:rsidRPr="004C73D8">
        <w:rPr>
          <w:b/>
          <w:szCs w:val="26"/>
        </w:rPr>
        <w:t xml:space="preserve"> BAI3.INP</w:t>
      </w:r>
      <w:r w:rsidR="00C13E7E" w:rsidRPr="004C73D8">
        <w:rPr>
          <w:b/>
          <w:szCs w:val="26"/>
        </w:rPr>
        <w:t xml:space="preserve"> </w:t>
      </w:r>
      <w:r w:rsidR="00C13E7E" w:rsidRPr="004C73D8">
        <w:rPr>
          <w:szCs w:val="26"/>
        </w:rPr>
        <w:t>gồm</w:t>
      </w:r>
      <w:r w:rsidRPr="004C73D8">
        <w:rPr>
          <w:szCs w:val="26"/>
        </w:rPr>
        <w:t>:</w:t>
      </w:r>
    </w:p>
    <w:p w:rsidR="003A3D5B" w:rsidRPr="004C73D8" w:rsidRDefault="003A3D5B" w:rsidP="002647D0">
      <w:pPr>
        <w:spacing w:line="240" w:lineRule="auto"/>
        <w:ind w:firstLine="720"/>
        <w:rPr>
          <w:szCs w:val="26"/>
        </w:rPr>
      </w:pPr>
      <w:r w:rsidRPr="004C73D8">
        <w:rPr>
          <w:szCs w:val="26"/>
        </w:rPr>
        <w:t xml:space="preserve">- Dòng đầu </w:t>
      </w:r>
      <w:r w:rsidR="00533F61" w:rsidRPr="004C73D8">
        <w:rPr>
          <w:szCs w:val="26"/>
        </w:rPr>
        <w:t xml:space="preserve">tiên chứa số nguyên dương </w:t>
      </w:r>
      <w:r w:rsidR="0021268A" w:rsidRPr="004C73D8">
        <w:rPr>
          <w:noProof/>
          <w:position w:val="-12"/>
          <w:szCs w:val="26"/>
        </w:rPr>
        <w:object w:dxaOrig="1280" w:dyaOrig="420">
          <v:shape id="_x0000_i1033" type="#_x0000_t75" style="width:63.75pt;height:21pt" o:ole="">
            <v:imagedata r:id="rId20" o:title=""/>
          </v:shape>
          <o:OLEObject Type="Embed" ProgID="Equation.DSMT4" ShapeID="_x0000_i1033" DrawAspect="Content" ObjectID="_1757478556" r:id="rId21"/>
        </w:object>
      </w:r>
    </w:p>
    <w:p w:rsidR="003A3D5B" w:rsidRPr="004C73D8" w:rsidRDefault="003A3D5B" w:rsidP="002647D0">
      <w:pPr>
        <w:spacing w:line="240" w:lineRule="auto"/>
        <w:ind w:firstLine="720"/>
        <w:rPr>
          <w:szCs w:val="26"/>
        </w:rPr>
      </w:pPr>
      <w:r w:rsidRPr="004C73D8">
        <w:rPr>
          <w:szCs w:val="26"/>
        </w:rPr>
        <w:t xml:space="preserve">- Dòng thứ hai </w:t>
      </w:r>
      <w:r w:rsidR="00533F61" w:rsidRPr="004C73D8">
        <w:rPr>
          <w:szCs w:val="26"/>
        </w:rPr>
        <w:t xml:space="preserve">chứa dãy số nguyên </w:t>
      </w:r>
      <w:r w:rsidR="0021268A" w:rsidRPr="004C73D8">
        <w:rPr>
          <w:noProof/>
          <w:position w:val="-14"/>
          <w:szCs w:val="26"/>
        </w:rPr>
        <w:object w:dxaOrig="3800" w:dyaOrig="440">
          <v:shape id="_x0000_i1034" type="#_x0000_t75" style="width:189.75pt;height:21.75pt" o:ole="">
            <v:imagedata r:id="rId22" o:title=""/>
          </v:shape>
          <o:OLEObject Type="Embed" ProgID="Equation.DSMT4" ShapeID="_x0000_i1034" DrawAspect="Content" ObjectID="_1757478557" r:id="rId23"/>
        </w:object>
      </w:r>
    </w:p>
    <w:p w:rsidR="00533F61" w:rsidRPr="004C73D8" w:rsidRDefault="00533F61" w:rsidP="002647D0">
      <w:pPr>
        <w:spacing w:line="240" w:lineRule="auto"/>
        <w:ind w:firstLine="720"/>
        <w:rPr>
          <w:szCs w:val="26"/>
        </w:rPr>
      </w:pPr>
      <w:r w:rsidRPr="004C73D8">
        <w:rPr>
          <w:szCs w:val="26"/>
        </w:rPr>
        <w:t xml:space="preserve">- Dòng thứ ba chứa dãy số nguyên </w:t>
      </w:r>
      <w:r w:rsidR="0021268A" w:rsidRPr="004C73D8">
        <w:rPr>
          <w:noProof/>
          <w:position w:val="-14"/>
          <w:szCs w:val="26"/>
        </w:rPr>
        <w:object w:dxaOrig="3720" w:dyaOrig="440">
          <v:shape id="_x0000_i1035" type="#_x0000_t75" style="width:186pt;height:21.75pt" o:ole="">
            <v:imagedata r:id="rId24" o:title=""/>
          </v:shape>
          <o:OLEObject Type="Embed" ProgID="Equation.DSMT4" ShapeID="_x0000_i1035" DrawAspect="Content" ObjectID="_1757478558" r:id="rId25"/>
        </w:object>
      </w:r>
    </w:p>
    <w:p w:rsidR="003A3D5B" w:rsidRPr="004C73D8" w:rsidRDefault="003A3D5B" w:rsidP="002647D0">
      <w:pPr>
        <w:spacing w:line="240" w:lineRule="auto"/>
        <w:rPr>
          <w:szCs w:val="26"/>
        </w:rPr>
      </w:pPr>
      <w:r w:rsidRPr="004C73D8">
        <w:rPr>
          <w:b/>
          <w:szCs w:val="26"/>
        </w:rPr>
        <w:t xml:space="preserve">Kết quả </w:t>
      </w:r>
      <w:r w:rsidRPr="004C73D8">
        <w:rPr>
          <w:szCs w:val="26"/>
        </w:rPr>
        <w:t xml:space="preserve">ghi </w:t>
      </w:r>
      <w:r w:rsidR="00533F61" w:rsidRPr="004C73D8">
        <w:rPr>
          <w:szCs w:val="26"/>
        </w:rPr>
        <w:t>ra file</w:t>
      </w:r>
      <w:r w:rsidRPr="004C73D8">
        <w:rPr>
          <w:b/>
          <w:szCs w:val="26"/>
        </w:rPr>
        <w:t xml:space="preserve"> BAI3.OUT</w:t>
      </w:r>
      <w:r w:rsidRPr="004C73D8">
        <w:rPr>
          <w:szCs w:val="26"/>
        </w:rPr>
        <w:t>:</w:t>
      </w:r>
      <w:r w:rsidR="00DB5D17">
        <w:rPr>
          <w:szCs w:val="26"/>
        </w:rPr>
        <w:t xml:space="preserve"> giá trị </w:t>
      </w:r>
      <w:r w:rsidR="00DB0D4D" w:rsidRPr="004C73D8">
        <w:rPr>
          <w:szCs w:val="26"/>
        </w:rPr>
        <w:t>nhỏ nhất tìm được.</w:t>
      </w:r>
    </w:p>
    <w:p w:rsidR="003A3D5B" w:rsidRPr="004C73D8" w:rsidRDefault="003A3D5B" w:rsidP="002647D0">
      <w:pPr>
        <w:spacing w:line="240" w:lineRule="auto"/>
        <w:rPr>
          <w:b/>
          <w:bCs/>
          <w:i/>
          <w:szCs w:val="26"/>
          <w:lang w:eastAsia="en-GB"/>
        </w:rPr>
      </w:pPr>
      <w:r w:rsidRPr="004C73D8">
        <w:rPr>
          <w:b/>
          <w:bCs/>
          <w:i/>
          <w:szCs w:val="26"/>
          <w:lang w:eastAsia="en-GB"/>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6606"/>
      </w:tblGrid>
      <w:tr w:rsidR="003A3D5B" w:rsidRPr="004C73D8" w:rsidTr="00DE3041">
        <w:trPr>
          <w:jc w:val="center"/>
        </w:trPr>
        <w:tc>
          <w:tcPr>
            <w:tcW w:w="1696" w:type="dxa"/>
            <w:tcBorders>
              <w:top w:val="single" w:sz="4" w:space="0" w:color="auto"/>
              <w:left w:val="single" w:sz="4" w:space="0" w:color="auto"/>
              <w:bottom w:val="single" w:sz="4" w:space="0" w:color="auto"/>
              <w:right w:val="single" w:sz="4" w:space="0" w:color="auto"/>
            </w:tcBorders>
          </w:tcPr>
          <w:p w:rsidR="003A3D5B" w:rsidRPr="004C73D8" w:rsidRDefault="003A3D5B" w:rsidP="002647D0">
            <w:pPr>
              <w:spacing w:line="240" w:lineRule="auto"/>
              <w:jc w:val="center"/>
              <w:rPr>
                <w:b/>
                <w:bCs/>
                <w:szCs w:val="26"/>
                <w:lang w:eastAsia="en-GB"/>
              </w:rPr>
            </w:pPr>
            <w:r w:rsidRPr="004C73D8">
              <w:rPr>
                <w:b/>
                <w:bCs/>
                <w:szCs w:val="26"/>
                <w:lang w:eastAsia="en-GB"/>
              </w:rPr>
              <w:t>BAI3.INP</w:t>
            </w:r>
          </w:p>
        </w:tc>
        <w:tc>
          <w:tcPr>
            <w:tcW w:w="1701" w:type="dxa"/>
            <w:tcBorders>
              <w:top w:val="single" w:sz="4" w:space="0" w:color="auto"/>
              <w:left w:val="single" w:sz="4" w:space="0" w:color="auto"/>
              <w:bottom w:val="single" w:sz="4" w:space="0" w:color="auto"/>
              <w:right w:val="single" w:sz="4" w:space="0" w:color="auto"/>
            </w:tcBorders>
          </w:tcPr>
          <w:p w:rsidR="003A3D5B" w:rsidRPr="004C73D8" w:rsidRDefault="003A3D5B" w:rsidP="002647D0">
            <w:pPr>
              <w:spacing w:line="240" w:lineRule="auto"/>
              <w:jc w:val="center"/>
              <w:rPr>
                <w:b/>
                <w:bCs/>
                <w:szCs w:val="26"/>
                <w:lang w:eastAsia="en-GB"/>
              </w:rPr>
            </w:pPr>
            <w:r w:rsidRPr="004C73D8">
              <w:rPr>
                <w:b/>
                <w:bCs/>
                <w:szCs w:val="26"/>
                <w:lang w:eastAsia="en-GB"/>
              </w:rPr>
              <w:t>BAI3.OUT</w:t>
            </w:r>
          </w:p>
        </w:tc>
        <w:tc>
          <w:tcPr>
            <w:tcW w:w="6606" w:type="dxa"/>
            <w:tcBorders>
              <w:top w:val="single" w:sz="4" w:space="0" w:color="auto"/>
              <w:left w:val="single" w:sz="4" w:space="0" w:color="auto"/>
              <w:bottom w:val="single" w:sz="4" w:space="0" w:color="auto"/>
              <w:right w:val="single" w:sz="4" w:space="0" w:color="auto"/>
            </w:tcBorders>
          </w:tcPr>
          <w:p w:rsidR="003A3D5B" w:rsidRPr="004C73D8" w:rsidRDefault="003A3D5B" w:rsidP="002647D0">
            <w:pPr>
              <w:spacing w:line="240" w:lineRule="auto"/>
              <w:jc w:val="center"/>
              <w:rPr>
                <w:b/>
                <w:bCs/>
                <w:szCs w:val="26"/>
                <w:lang w:eastAsia="en-GB"/>
              </w:rPr>
            </w:pPr>
            <w:r w:rsidRPr="004C73D8">
              <w:rPr>
                <w:b/>
                <w:bCs/>
                <w:szCs w:val="26"/>
                <w:lang w:eastAsia="en-GB"/>
              </w:rPr>
              <w:t>Giải thích</w:t>
            </w:r>
          </w:p>
        </w:tc>
      </w:tr>
      <w:tr w:rsidR="003A3D5B" w:rsidRPr="004C73D8" w:rsidTr="00DE3041">
        <w:trPr>
          <w:trHeight w:val="1618"/>
          <w:jc w:val="center"/>
        </w:trPr>
        <w:tc>
          <w:tcPr>
            <w:tcW w:w="1696" w:type="dxa"/>
            <w:tcBorders>
              <w:top w:val="single" w:sz="4" w:space="0" w:color="auto"/>
              <w:left w:val="single" w:sz="4" w:space="0" w:color="auto"/>
              <w:bottom w:val="single" w:sz="4" w:space="0" w:color="auto"/>
              <w:right w:val="single" w:sz="4" w:space="0" w:color="auto"/>
            </w:tcBorders>
          </w:tcPr>
          <w:p w:rsidR="003A3D5B" w:rsidRPr="004C73D8" w:rsidRDefault="00DB1CB7" w:rsidP="002647D0">
            <w:pPr>
              <w:spacing w:line="240" w:lineRule="auto"/>
              <w:rPr>
                <w:szCs w:val="26"/>
              </w:rPr>
            </w:pPr>
            <w:r w:rsidRPr="004C73D8">
              <w:rPr>
                <w:szCs w:val="26"/>
              </w:rPr>
              <w:t>2</w:t>
            </w:r>
          </w:p>
          <w:p w:rsidR="00DB1CB7" w:rsidRPr="004C73D8" w:rsidRDefault="00DB1CB7" w:rsidP="002647D0">
            <w:pPr>
              <w:spacing w:line="240" w:lineRule="auto"/>
              <w:rPr>
                <w:szCs w:val="26"/>
              </w:rPr>
            </w:pPr>
            <w:r w:rsidRPr="004C73D8">
              <w:rPr>
                <w:szCs w:val="26"/>
              </w:rPr>
              <w:t>1 -2</w:t>
            </w:r>
          </w:p>
          <w:p w:rsidR="00DB1CB7" w:rsidRPr="004C73D8" w:rsidRDefault="00DB1CB7" w:rsidP="002647D0">
            <w:pPr>
              <w:spacing w:line="240" w:lineRule="auto"/>
              <w:rPr>
                <w:szCs w:val="26"/>
              </w:rPr>
            </w:pPr>
            <w:r w:rsidRPr="004C73D8">
              <w:rPr>
                <w:szCs w:val="26"/>
              </w:rPr>
              <w:t>2 3</w:t>
            </w:r>
          </w:p>
        </w:tc>
        <w:tc>
          <w:tcPr>
            <w:tcW w:w="1701" w:type="dxa"/>
            <w:tcBorders>
              <w:top w:val="single" w:sz="4" w:space="0" w:color="auto"/>
              <w:left w:val="single" w:sz="4" w:space="0" w:color="auto"/>
              <w:right w:val="single" w:sz="4" w:space="0" w:color="auto"/>
            </w:tcBorders>
          </w:tcPr>
          <w:p w:rsidR="003A3D5B" w:rsidRPr="004C73D8" w:rsidRDefault="00DB1CB7" w:rsidP="002647D0">
            <w:pPr>
              <w:spacing w:line="240" w:lineRule="auto"/>
              <w:rPr>
                <w:szCs w:val="26"/>
              </w:rPr>
            </w:pPr>
            <w:r w:rsidRPr="004C73D8">
              <w:rPr>
                <w:szCs w:val="26"/>
              </w:rPr>
              <w:t>0</w:t>
            </w:r>
          </w:p>
        </w:tc>
        <w:tc>
          <w:tcPr>
            <w:tcW w:w="6606" w:type="dxa"/>
            <w:tcBorders>
              <w:top w:val="single" w:sz="4" w:space="0" w:color="auto"/>
              <w:left w:val="single" w:sz="4" w:space="0" w:color="auto"/>
              <w:right w:val="single" w:sz="4" w:space="0" w:color="auto"/>
            </w:tcBorders>
          </w:tcPr>
          <w:p w:rsidR="003A3D5B" w:rsidRPr="004C73D8" w:rsidRDefault="00BC5BFD" w:rsidP="002647D0">
            <w:pPr>
              <w:spacing w:line="240" w:lineRule="auto"/>
              <w:rPr>
                <w:szCs w:val="26"/>
              </w:rPr>
            </w:pPr>
            <w:r w:rsidRPr="004C73D8">
              <w:rPr>
                <w:szCs w:val="26"/>
              </w:rPr>
              <w:t>Bạn thứ nhất chọn dãy 1, -2; còn dãy của bạn thứ hai chọn là 2, 3. Khi đó các khả năng có thể của một lượt chơi là (1, 2), (1, 3), (-2, 2), (-2,3). Vậy, giá trị nhỏ nhất của một lượt chơi trong số các lượt chơi có thể là 0 tương</w:t>
            </w:r>
            <w:r w:rsidR="00DB5D17">
              <w:rPr>
                <w:szCs w:val="26"/>
              </w:rPr>
              <w:t xml:space="preserve"> ứng </w:t>
            </w:r>
            <w:r w:rsidRPr="004C73D8">
              <w:rPr>
                <w:szCs w:val="26"/>
              </w:rPr>
              <w:t>giá trị của lượt chơi (-2,2)</w:t>
            </w:r>
          </w:p>
        </w:tc>
      </w:tr>
    </w:tbl>
    <w:p w:rsidR="00915E58" w:rsidRPr="004C73D8" w:rsidRDefault="003A3D5B" w:rsidP="002647D0">
      <w:pPr>
        <w:spacing w:line="240" w:lineRule="auto"/>
        <w:rPr>
          <w:b/>
          <w:color w:val="000000"/>
          <w:szCs w:val="26"/>
        </w:rPr>
      </w:pPr>
      <w:r w:rsidRPr="004C73D8">
        <w:rPr>
          <w:b/>
          <w:szCs w:val="26"/>
        </w:rPr>
        <w:t>Bài 4</w:t>
      </w:r>
      <w:r w:rsidR="00714A02" w:rsidRPr="004C73D8">
        <w:rPr>
          <w:b/>
          <w:szCs w:val="26"/>
        </w:rPr>
        <w:t>.</w:t>
      </w:r>
      <w:r w:rsidRPr="004C73D8">
        <w:rPr>
          <w:b/>
          <w:szCs w:val="26"/>
        </w:rPr>
        <w:t xml:space="preserve"> </w:t>
      </w:r>
      <w:r w:rsidRPr="004C73D8">
        <w:rPr>
          <w:i/>
          <w:szCs w:val="26"/>
        </w:rPr>
        <w:t>(4 điểm)</w:t>
      </w:r>
      <w:r w:rsidR="00915E58" w:rsidRPr="004C73D8">
        <w:rPr>
          <w:b/>
          <w:szCs w:val="26"/>
        </w:rPr>
        <w:t xml:space="preserve"> </w:t>
      </w:r>
      <w:r w:rsidR="00915E58" w:rsidRPr="004C73D8">
        <w:rPr>
          <w:b/>
          <w:color w:val="000000"/>
          <w:szCs w:val="26"/>
        </w:rPr>
        <w:t>Bộ nhớ máy ảnh</w:t>
      </w:r>
    </w:p>
    <w:p w:rsidR="00915E58" w:rsidRPr="004C73D8" w:rsidRDefault="00130660" w:rsidP="002647D0">
      <w:pPr>
        <w:ind w:firstLine="720"/>
        <w:rPr>
          <w:color w:val="000000"/>
          <w:szCs w:val="26"/>
        </w:rPr>
      </w:pPr>
      <w:r w:rsidRPr="004C73D8">
        <w:rPr>
          <w:color w:val="000000"/>
          <w:szCs w:val="26"/>
        </w:rPr>
        <w:t xml:space="preserve">An </w:t>
      </w:r>
      <w:r w:rsidR="00915E58" w:rsidRPr="004C73D8">
        <w:rPr>
          <w:color w:val="000000"/>
          <w:szCs w:val="26"/>
        </w:rPr>
        <w:t>vừa sở hữu một chiếc điện thoại</w:t>
      </w:r>
      <w:r w:rsidR="00E5755F">
        <w:rPr>
          <w:color w:val="000000"/>
          <w:szCs w:val="26"/>
        </w:rPr>
        <w:t xml:space="preserve"> </w:t>
      </w:r>
      <w:r w:rsidR="00034EE4" w:rsidRPr="007D56FB">
        <w:rPr>
          <w:color w:val="000000"/>
          <w:szCs w:val="26"/>
        </w:rPr>
        <w:t>Mobile VN</w:t>
      </w:r>
      <w:r w:rsidR="00034EE4">
        <w:rPr>
          <w:color w:val="000000"/>
          <w:szCs w:val="26"/>
        </w:rPr>
        <w:t xml:space="preserve"> </w:t>
      </w:r>
      <w:r w:rsidR="00915E58" w:rsidRPr="004C73D8">
        <w:rPr>
          <w:color w:val="000000"/>
          <w:szCs w:val="26"/>
        </w:rPr>
        <w:t xml:space="preserve">trang bị camera kép và có thẻ nhớ dung lượng là </w:t>
      </w:r>
      <w:r w:rsidR="00915E58" w:rsidRPr="004C73D8">
        <w:rPr>
          <w:b/>
          <w:i/>
          <w:color w:val="000000"/>
          <w:szCs w:val="26"/>
        </w:rPr>
        <w:t>d</w:t>
      </w:r>
      <w:r w:rsidR="00915E58" w:rsidRPr="004C73D8">
        <w:rPr>
          <w:color w:val="000000"/>
          <w:szCs w:val="26"/>
        </w:rPr>
        <w:t xml:space="preserve"> megabytes (MB). </w:t>
      </w:r>
      <w:r w:rsidR="00915E58" w:rsidRPr="00E5755F">
        <w:rPr>
          <w:color w:val="000000"/>
          <w:szCs w:val="26"/>
        </w:rPr>
        <w:t xml:space="preserve">Với </w:t>
      </w:r>
      <w:r w:rsidR="00915E58" w:rsidRPr="004C73D8">
        <w:rPr>
          <w:color w:val="000000"/>
          <w:szCs w:val="26"/>
        </w:rPr>
        <w:t xml:space="preserve">chế độ lựa chọn điều chỉnh máy ảnh mà ta có thể lưu giữ những kỉ niệm đáng nhớ với những bức ảnh có chất lượng đỉnh cao nhất. Một bức ảnh chụp ở chế độ tiết kiệm bộ nhớ nhất của máy sẽ chiếm dung lượng ít nhất là </w:t>
      </w:r>
      <w:r w:rsidR="00915E58" w:rsidRPr="004C73D8">
        <w:rPr>
          <w:b/>
          <w:i/>
          <w:color w:val="000000"/>
          <w:szCs w:val="26"/>
        </w:rPr>
        <w:t>a</w:t>
      </w:r>
      <w:r w:rsidR="00915E58" w:rsidRPr="004C73D8">
        <w:rPr>
          <w:color w:val="000000"/>
          <w:szCs w:val="26"/>
        </w:rPr>
        <w:t xml:space="preserve"> MB trong không gian trống trong thẻ nhớ. Một bức ảnh ở chế độ chụp có chất lượng cao sẽ chiếm dung lượng là </w:t>
      </w:r>
      <w:r w:rsidR="00915E58" w:rsidRPr="004C73D8">
        <w:rPr>
          <w:b/>
          <w:i/>
          <w:color w:val="000000"/>
          <w:szCs w:val="26"/>
        </w:rPr>
        <w:t>b</w:t>
      </w:r>
      <w:r w:rsidR="00915E58" w:rsidRPr="004C73D8">
        <w:rPr>
          <w:b/>
          <w:color w:val="000000"/>
          <w:szCs w:val="26"/>
        </w:rPr>
        <w:t xml:space="preserve"> </w:t>
      </w:r>
      <w:r w:rsidR="00915E58" w:rsidRPr="004C73D8">
        <w:rPr>
          <w:color w:val="000000"/>
          <w:szCs w:val="26"/>
        </w:rPr>
        <w:t xml:space="preserve">MB của không gian trống trong thẻ nhớ. </w:t>
      </w:r>
    </w:p>
    <w:p w:rsidR="00915E58" w:rsidRPr="004C73D8" w:rsidRDefault="00915E58" w:rsidP="002647D0">
      <w:pPr>
        <w:ind w:firstLine="720"/>
        <w:rPr>
          <w:color w:val="000000"/>
          <w:szCs w:val="26"/>
        </w:rPr>
      </w:pPr>
      <w:r w:rsidRPr="004C73D8">
        <w:rPr>
          <w:color w:val="000000"/>
          <w:szCs w:val="26"/>
        </w:rPr>
        <w:t xml:space="preserve">Hôm nay </w:t>
      </w:r>
      <w:r w:rsidR="00130660" w:rsidRPr="004C73D8">
        <w:rPr>
          <w:color w:val="000000"/>
          <w:szCs w:val="26"/>
        </w:rPr>
        <w:t>An</w:t>
      </w:r>
      <w:r w:rsidRPr="004C73D8">
        <w:rPr>
          <w:color w:val="000000"/>
          <w:szCs w:val="26"/>
        </w:rPr>
        <w:t xml:space="preserve"> sẽ sử dụng điện thoại của mình để chụp ảnh cho </w:t>
      </w:r>
      <w:r w:rsidRPr="00E5755F">
        <w:rPr>
          <w:color w:val="000000"/>
          <w:szCs w:val="26"/>
        </w:rPr>
        <w:t>các bạn</w:t>
      </w:r>
      <w:r w:rsidR="009403FA">
        <w:rPr>
          <w:color w:val="000000"/>
          <w:szCs w:val="26"/>
        </w:rPr>
        <w:t xml:space="preserve"> học sinh</w:t>
      </w:r>
      <w:r w:rsidRPr="004C73D8">
        <w:rPr>
          <w:color w:val="000000"/>
          <w:szCs w:val="26"/>
        </w:rPr>
        <w:t xml:space="preserve"> trong lớp</w:t>
      </w:r>
      <w:r w:rsidR="00130660" w:rsidRPr="004C73D8">
        <w:rPr>
          <w:color w:val="000000"/>
          <w:szCs w:val="26"/>
        </w:rPr>
        <w:t xml:space="preserve">, </w:t>
      </w:r>
      <w:r w:rsidRPr="004C73D8">
        <w:rPr>
          <w:color w:val="000000"/>
          <w:szCs w:val="26"/>
        </w:rPr>
        <w:t xml:space="preserve">có </w:t>
      </w:r>
      <w:r w:rsidRPr="004C73D8">
        <w:rPr>
          <w:b/>
          <w:i/>
          <w:color w:val="000000"/>
          <w:szCs w:val="26"/>
        </w:rPr>
        <w:t>n</w:t>
      </w:r>
      <w:r w:rsidRPr="004C73D8">
        <w:rPr>
          <w:b/>
          <w:color w:val="000000"/>
          <w:szCs w:val="26"/>
        </w:rPr>
        <w:t xml:space="preserve"> </w:t>
      </w:r>
      <w:r w:rsidRPr="004C73D8">
        <w:rPr>
          <w:color w:val="000000"/>
          <w:szCs w:val="26"/>
        </w:rPr>
        <w:t xml:space="preserve">bạn được chụp ảnh (đánh số thứ tự từ 1 đến </w:t>
      </w:r>
      <w:r w:rsidRPr="004C73D8">
        <w:rPr>
          <w:i/>
          <w:color w:val="000000"/>
          <w:szCs w:val="26"/>
        </w:rPr>
        <w:t>n</w:t>
      </w:r>
      <w:r w:rsidRPr="004C73D8">
        <w:rPr>
          <w:color w:val="000000"/>
          <w:szCs w:val="26"/>
        </w:rPr>
        <w:t xml:space="preserve">), bạn thứ </w:t>
      </w:r>
      <w:r w:rsidRPr="004C73D8">
        <w:rPr>
          <w:b/>
          <w:i/>
          <w:color w:val="000000"/>
          <w:szCs w:val="26"/>
        </w:rPr>
        <w:t>i</w:t>
      </w:r>
      <w:r w:rsidRPr="004C73D8">
        <w:rPr>
          <w:color w:val="000000"/>
          <w:szCs w:val="26"/>
        </w:rPr>
        <w:t xml:space="preserve"> sẽ yêu cầu </w:t>
      </w:r>
      <w:r w:rsidR="00130660" w:rsidRPr="004C73D8">
        <w:rPr>
          <w:color w:val="000000"/>
          <w:szCs w:val="26"/>
        </w:rPr>
        <w:t>An</w:t>
      </w:r>
      <w:r w:rsidRPr="004C73D8">
        <w:rPr>
          <w:color w:val="000000"/>
          <w:szCs w:val="26"/>
        </w:rPr>
        <w:t xml:space="preserve"> chụp cho cho bạn ấy </w:t>
      </w:r>
      <w:r w:rsidRPr="004C73D8">
        <w:rPr>
          <w:b/>
          <w:i/>
          <w:color w:val="000000"/>
          <w:szCs w:val="26"/>
        </w:rPr>
        <w:t>x</w:t>
      </w:r>
      <w:r w:rsidRPr="004C73D8">
        <w:rPr>
          <w:b/>
          <w:i/>
          <w:color w:val="000000"/>
          <w:szCs w:val="26"/>
          <w:vertAlign w:val="subscript"/>
        </w:rPr>
        <w:t>i</w:t>
      </w:r>
      <w:r w:rsidRPr="004C73D8">
        <w:rPr>
          <w:color w:val="000000"/>
          <w:szCs w:val="26"/>
        </w:rPr>
        <w:t xml:space="preserve"> bức ảnh chất lượng thấp và </w:t>
      </w:r>
      <w:r w:rsidRPr="004C73D8">
        <w:rPr>
          <w:b/>
          <w:i/>
          <w:color w:val="000000"/>
          <w:szCs w:val="26"/>
        </w:rPr>
        <w:t>y</w:t>
      </w:r>
      <w:r w:rsidRPr="004C73D8">
        <w:rPr>
          <w:b/>
          <w:i/>
          <w:color w:val="000000"/>
          <w:szCs w:val="26"/>
          <w:vertAlign w:val="subscript"/>
        </w:rPr>
        <w:t>i</w:t>
      </w:r>
      <w:r w:rsidRPr="004C73D8">
        <w:rPr>
          <w:color w:val="000000"/>
          <w:szCs w:val="26"/>
        </w:rPr>
        <w:t xml:space="preserve"> bức ảnh chất lượng cao. </w:t>
      </w:r>
    </w:p>
    <w:p w:rsidR="00915E58" w:rsidRPr="004C73D8" w:rsidRDefault="00E7782F" w:rsidP="002647D0">
      <w:pPr>
        <w:rPr>
          <w:color w:val="000000"/>
          <w:szCs w:val="26"/>
        </w:rPr>
      </w:pPr>
      <w:r w:rsidRPr="004C73D8">
        <w:rPr>
          <w:b/>
          <w:szCs w:val="26"/>
        </w:rPr>
        <w:t>Yêu cầu</w:t>
      </w:r>
      <w:r w:rsidRPr="004C73D8">
        <w:rPr>
          <w:szCs w:val="26"/>
        </w:rPr>
        <w:t xml:space="preserve">: </w:t>
      </w:r>
      <w:r w:rsidR="00915E58" w:rsidRPr="004C73D8">
        <w:rPr>
          <w:color w:val="000000"/>
          <w:szCs w:val="26"/>
        </w:rPr>
        <w:t xml:space="preserve">Em giúp </w:t>
      </w:r>
      <w:r w:rsidR="00130660" w:rsidRPr="004C73D8">
        <w:rPr>
          <w:color w:val="000000"/>
          <w:szCs w:val="26"/>
        </w:rPr>
        <w:t>An</w:t>
      </w:r>
      <w:r w:rsidR="00915E58" w:rsidRPr="004C73D8">
        <w:rPr>
          <w:color w:val="000000"/>
          <w:szCs w:val="26"/>
        </w:rPr>
        <w:t xml:space="preserve"> đưa ra phương án hợp lý để có thể chụp được ảnh cho nhiều </w:t>
      </w:r>
      <w:r w:rsidR="009403FA">
        <w:rPr>
          <w:color w:val="000000"/>
          <w:szCs w:val="26"/>
        </w:rPr>
        <w:t>học sinh</w:t>
      </w:r>
      <w:bookmarkStart w:id="0" w:name="_GoBack"/>
      <w:bookmarkEnd w:id="0"/>
      <w:r w:rsidR="00915E58" w:rsidRPr="004C73D8">
        <w:rPr>
          <w:color w:val="000000"/>
          <w:szCs w:val="26"/>
        </w:rPr>
        <w:t xml:space="preserve"> nhất.</w:t>
      </w:r>
    </w:p>
    <w:p w:rsidR="00915E58" w:rsidRPr="004C73D8" w:rsidRDefault="00915E58" w:rsidP="002647D0">
      <w:pPr>
        <w:rPr>
          <w:b/>
          <w:color w:val="000000"/>
          <w:szCs w:val="26"/>
        </w:rPr>
      </w:pPr>
      <w:r w:rsidRPr="004C73D8">
        <w:rPr>
          <w:b/>
          <w:color w:val="000000"/>
          <w:szCs w:val="26"/>
        </w:rPr>
        <w:t xml:space="preserve">Dữ liệu </w:t>
      </w:r>
      <w:r w:rsidRPr="004C73D8">
        <w:rPr>
          <w:color w:val="000000"/>
          <w:szCs w:val="26"/>
        </w:rPr>
        <w:t>vào từ file</w:t>
      </w:r>
      <w:r w:rsidRPr="004C73D8">
        <w:rPr>
          <w:b/>
          <w:color w:val="000000"/>
          <w:szCs w:val="26"/>
        </w:rPr>
        <w:t xml:space="preserve"> </w:t>
      </w:r>
      <w:r w:rsidR="00130660" w:rsidRPr="004C73D8">
        <w:rPr>
          <w:b/>
          <w:color w:val="000000"/>
          <w:szCs w:val="26"/>
        </w:rPr>
        <w:t>BAI4.INP</w:t>
      </w:r>
      <w:r w:rsidRPr="004C73D8">
        <w:rPr>
          <w:b/>
          <w:color w:val="000000"/>
          <w:szCs w:val="26"/>
        </w:rPr>
        <w:t xml:space="preserve"> </w:t>
      </w:r>
      <w:r w:rsidR="00130660" w:rsidRPr="004C73D8">
        <w:rPr>
          <w:color w:val="000000"/>
          <w:szCs w:val="26"/>
        </w:rPr>
        <w:t>gồm</w:t>
      </w:r>
      <w:r w:rsidRPr="004C73D8">
        <w:rPr>
          <w:color w:val="000000"/>
          <w:szCs w:val="26"/>
        </w:rPr>
        <w:t>:</w:t>
      </w:r>
    </w:p>
    <w:p w:rsidR="00915E58" w:rsidRPr="004C73D8" w:rsidRDefault="00915E58" w:rsidP="002647D0">
      <w:pPr>
        <w:pStyle w:val="ListParagraph"/>
        <w:numPr>
          <w:ilvl w:val="0"/>
          <w:numId w:val="42"/>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 xml:space="preserve">Dòng 1 chứa hai số nguyên dương </w:t>
      </w:r>
      <w:r w:rsidRPr="004C73D8">
        <w:rPr>
          <w:rFonts w:ascii="Times New Roman" w:hAnsi="Times New Roman"/>
          <w:i/>
          <w:color w:val="000000"/>
          <w:sz w:val="26"/>
          <w:szCs w:val="26"/>
        </w:rPr>
        <w:t>n</w:t>
      </w:r>
      <w:r w:rsidRPr="004C73D8">
        <w:rPr>
          <w:rFonts w:ascii="Times New Roman" w:hAnsi="Times New Roman"/>
          <w:color w:val="000000"/>
          <w:sz w:val="26"/>
          <w:szCs w:val="26"/>
        </w:rPr>
        <w:t xml:space="preserve"> và </w:t>
      </w:r>
      <w:r w:rsidRPr="004C73D8">
        <w:rPr>
          <w:rFonts w:ascii="Times New Roman" w:hAnsi="Times New Roman"/>
          <w:i/>
          <w:color w:val="000000"/>
          <w:sz w:val="26"/>
          <w:szCs w:val="26"/>
        </w:rPr>
        <w:t>d</w:t>
      </w:r>
      <w:r w:rsidRPr="004C73D8">
        <w:rPr>
          <w:rFonts w:ascii="Times New Roman" w:hAnsi="Times New Roman"/>
          <w:color w:val="000000"/>
          <w:sz w:val="26"/>
          <w:szCs w:val="26"/>
        </w:rPr>
        <w:t xml:space="preserve"> (1 ≤ n ≤ 10</w:t>
      </w:r>
      <w:r w:rsidRPr="004C73D8">
        <w:rPr>
          <w:rFonts w:ascii="Times New Roman" w:hAnsi="Times New Roman"/>
          <w:color w:val="000000"/>
          <w:sz w:val="26"/>
          <w:szCs w:val="26"/>
          <w:vertAlign w:val="superscript"/>
        </w:rPr>
        <w:t>5</w:t>
      </w:r>
      <w:r w:rsidRPr="004C73D8">
        <w:rPr>
          <w:rFonts w:ascii="Times New Roman" w:hAnsi="Times New Roman"/>
          <w:color w:val="000000"/>
          <w:sz w:val="26"/>
          <w:szCs w:val="26"/>
        </w:rPr>
        <w:t>, 1 ≤ d ≤ 10</w:t>
      </w:r>
      <w:r w:rsidRPr="004C73D8">
        <w:rPr>
          <w:rFonts w:ascii="Times New Roman" w:hAnsi="Times New Roman"/>
          <w:color w:val="000000"/>
          <w:sz w:val="26"/>
          <w:szCs w:val="26"/>
          <w:vertAlign w:val="superscript"/>
        </w:rPr>
        <w:t>9</w:t>
      </w:r>
      <w:r w:rsidRPr="004C73D8">
        <w:rPr>
          <w:rFonts w:ascii="Times New Roman" w:hAnsi="Times New Roman"/>
          <w:color w:val="000000"/>
          <w:sz w:val="26"/>
          <w:szCs w:val="26"/>
        </w:rPr>
        <w:t>)</w:t>
      </w:r>
    </w:p>
    <w:p w:rsidR="00915E58" w:rsidRPr="004C73D8" w:rsidRDefault="00915E58" w:rsidP="002647D0">
      <w:pPr>
        <w:pStyle w:val="ListParagraph"/>
        <w:numPr>
          <w:ilvl w:val="0"/>
          <w:numId w:val="42"/>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 xml:space="preserve">Dòng 2 chứa hai số nguyên dương </w:t>
      </w:r>
      <w:r w:rsidRPr="004C73D8">
        <w:rPr>
          <w:rFonts w:ascii="Times New Roman" w:hAnsi="Times New Roman"/>
          <w:i/>
          <w:color w:val="000000"/>
          <w:sz w:val="26"/>
          <w:szCs w:val="26"/>
        </w:rPr>
        <w:t>a</w:t>
      </w:r>
      <w:r w:rsidRPr="004C73D8">
        <w:rPr>
          <w:rFonts w:ascii="Times New Roman" w:hAnsi="Times New Roman"/>
          <w:color w:val="000000"/>
          <w:sz w:val="26"/>
          <w:szCs w:val="26"/>
        </w:rPr>
        <w:t xml:space="preserve"> và </w:t>
      </w:r>
      <w:r w:rsidRPr="004C73D8">
        <w:rPr>
          <w:rFonts w:ascii="Times New Roman" w:hAnsi="Times New Roman"/>
          <w:i/>
          <w:color w:val="000000"/>
          <w:sz w:val="26"/>
          <w:szCs w:val="26"/>
        </w:rPr>
        <w:t>b</w:t>
      </w:r>
      <w:r w:rsidRPr="004C73D8">
        <w:rPr>
          <w:rFonts w:ascii="Times New Roman" w:hAnsi="Times New Roman"/>
          <w:color w:val="000000"/>
          <w:sz w:val="26"/>
          <w:szCs w:val="26"/>
        </w:rPr>
        <w:t xml:space="preserve"> (1 ≤ </w:t>
      </w:r>
      <w:r w:rsidRPr="004C73D8">
        <w:rPr>
          <w:rFonts w:ascii="Times New Roman" w:hAnsi="Times New Roman"/>
          <w:i/>
          <w:color w:val="000000"/>
          <w:sz w:val="26"/>
          <w:szCs w:val="26"/>
        </w:rPr>
        <w:t>a</w:t>
      </w:r>
      <w:r w:rsidRPr="004C73D8">
        <w:rPr>
          <w:rFonts w:ascii="Times New Roman" w:hAnsi="Times New Roman"/>
          <w:color w:val="000000"/>
          <w:sz w:val="26"/>
          <w:szCs w:val="26"/>
        </w:rPr>
        <w:t xml:space="preserve"> ≤ </w:t>
      </w:r>
      <w:r w:rsidRPr="004C73D8">
        <w:rPr>
          <w:rFonts w:ascii="Times New Roman" w:hAnsi="Times New Roman"/>
          <w:i/>
          <w:color w:val="000000"/>
          <w:sz w:val="26"/>
          <w:szCs w:val="26"/>
        </w:rPr>
        <w:t>b</w:t>
      </w:r>
      <w:r w:rsidRPr="004C73D8">
        <w:rPr>
          <w:rFonts w:ascii="Times New Roman" w:hAnsi="Times New Roman"/>
          <w:color w:val="000000"/>
          <w:sz w:val="26"/>
          <w:szCs w:val="26"/>
        </w:rPr>
        <w:t xml:space="preserve"> ≤ 10</w:t>
      </w:r>
      <w:r w:rsidRPr="004C73D8">
        <w:rPr>
          <w:rFonts w:ascii="Times New Roman" w:hAnsi="Times New Roman"/>
          <w:color w:val="000000"/>
          <w:sz w:val="26"/>
          <w:szCs w:val="26"/>
          <w:vertAlign w:val="superscript"/>
        </w:rPr>
        <w:t>4</w:t>
      </w:r>
      <w:r w:rsidRPr="004C73D8">
        <w:rPr>
          <w:rFonts w:ascii="Times New Roman" w:hAnsi="Times New Roman"/>
          <w:color w:val="000000"/>
          <w:sz w:val="26"/>
          <w:szCs w:val="26"/>
        </w:rPr>
        <w:t>)</w:t>
      </w:r>
    </w:p>
    <w:p w:rsidR="00915E58" w:rsidRPr="004C73D8" w:rsidRDefault="00915E58" w:rsidP="002647D0">
      <w:pPr>
        <w:pStyle w:val="ListParagraph"/>
        <w:numPr>
          <w:ilvl w:val="0"/>
          <w:numId w:val="42"/>
        </w:numPr>
        <w:spacing w:after="0" w:line="240" w:lineRule="auto"/>
        <w:rPr>
          <w:rFonts w:ascii="Times New Roman" w:hAnsi="Times New Roman"/>
          <w:color w:val="000000"/>
          <w:sz w:val="26"/>
          <w:szCs w:val="26"/>
        </w:rPr>
      </w:pPr>
      <w:r w:rsidRPr="004C73D8">
        <w:rPr>
          <w:rFonts w:ascii="Times New Roman" w:hAnsi="Times New Roman"/>
          <w:i/>
          <w:color w:val="000000"/>
          <w:sz w:val="26"/>
          <w:szCs w:val="26"/>
        </w:rPr>
        <w:t>n</w:t>
      </w:r>
      <w:r w:rsidRPr="004C73D8">
        <w:rPr>
          <w:rFonts w:ascii="Times New Roman" w:hAnsi="Times New Roman"/>
          <w:color w:val="000000"/>
          <w:sz w:val="26"/>
          <w:szCs w:val="26"/>
        </w:rPr>
        <w:t xml:space="preserve"> dòng tiếp theo, dòng thứ </w:t>
      </w:r>
      <w:r w:rsidRPr="004C73D8">
        <w:rPr>
          <w:rFonts w:ascii="Times New Roman" w:hAnsi="Times New Roman"/>
          <w:i/>
          <w:color w:val="000000"/>
          <w:sz w:val="26"/>
          <w:szCs w:val="26"/>
        </w:rPr>
        <w:t>i</w:t>
      </w:r>
      <w:r w:rsidRPr="004C73D8">
        <w:rPr>
          <w:rFonts w:ascii="Times New Roman" w:hAnsi="Times New Roman"/>
          <w:color w:val="000000"/>
          <w:sz w:val="26"/>
          <w:szCs w:val="26"/>
        </w:rPr>
        <w:t xml:space="preserve"> chứa hai số </w:t>
      </w:r>
      <w:r w:rsidRPr="004C73D8">
        <w:rPr>
          <w:rFonts w:ascii="Times New Roman" w:hAnsi="Times New Roman"/>
          <w:i/>
          <w:color w:val="000000"/>
          <w:sz w:val="26"/>
          <w:szCs w:val="26"/>
        </w:rPr>
        <w:t>x</w:t>
      </w:r>
      <w:r w:rsidRPr="004C73D8">
        <w:rPr>
          <w:rFonts w:ascii="Times New Roman" w:hAnsi="Times New Roman"/>
          <w:i/>
          <w:color w:val="000000"/>
          <w:sz w:val="26"/>
          <w:szCs w:val="26"/>
          <w:vertAlign w:val="subscript"/>
        </w:rPr>
        <w:t>i</w:t>
      </w:r>
      <w:r w:rsidRPr="004C73D8">
        <w:rPr>
          <w:rFonts w:ascii="Times New Roman" w:hAnsi="Times New Roman"/>
          <w:color w:val="000000"/>
          <w:sz w:val="26"/>
          <w:szCs w:val="26"/>
        </w:rPr>
        <w:t xml:space="preserve"> và </w:t>
      </w:r>
      <w:r w:rsidRPr="004C73D8">
        <w:rPr>
          <w:rFonts w:ascii="Times New Roman" w:hAnsi="Times New Roman"/>
          <w:i/>
          <w:color w:val="000000"/>
          <w:sz w:val="26"/>
          <w:szCs w:val="26"/>
        </w:rPr>
        <w:t>y</w:t>
      </w:r>
      <w:r w:rsidRPr="004C73D8">
        <w:rPr>
          <w:rFonts w:ascii="Times New Roman" w:hAnsi="Times New Roman"/>
          <w:i/>
          <w:color w:val="000000"/>
          <w:sz w:val="26"/>
          <w:szCs w:val="26"/>
          <w:vertAlign w:val="subscript"/>
        </w:rPr>
        <w:t>i</w:t>
      </w:r>
      <w:r w:rsidRPr="004C73D8">
        <w:rPr>
          <w:rFonts w:ascii="Times New Roman" w:hAnsi="Times New Roman"/>
          <w:color w:val="000000"/>
          <w:sz w:val="26"/>
          <w:szCs w:val="26"/>
        </w:rPr>
        <w:t xml:space="preserve"> (0 ≤ </w:t>
      </w:r>
      <w:r w:rsidRPr="004C73D8">
        <w:rPr>
          <w:rFonts w:ascii="Times New Roman" w:hAnsi="Times New Roman"/>
          <w:i/>
          <w:color w:val="000000"/>
          <w:sz w:val="26"/>
          <w:szCs w:val="26"/>
        </w:rPr>
        <w:t>x</w:t>
      </w:r>
      <w:r w:rsidRPr="004C73D8">
        <w:rPr>
          <w:rFonts w:ascii="Times New Roman" w:hAnsi="Times New Roman"/>
          <w:i/>
          <w:color w:val="000000"/>
          <w:sz w:val="26"/>
          <w:szCs w:val="26"/>
          <w:vertAlign w:val="subscript"/>
        </w:rPr>
        <w:t>i</w:t>
      </w:r>
      <w:r w:rsidRPr="004C73D8">
        <w:rPr>
          <w:rFonts w:ascii="Times New Roman" w:hAnsi="Times New Roman"/>
          <w:i/>
          <w:color w:val="000000"/>
          <w:sz w:val="26"/>
          <w:szCs w:val="26"/>
        </w:rPr>
        <w:t>, y</w:t>
      </w:r>
      <w:r w:rsidRPr="004C73D8">
        <w:rPr>
          <w:rFonts w:ascii="Times New Roman" w:hAnsi="Times New Roman"/>
          <w:i/>
          <w:color w:val="000000"/>
          <w:sz w:val="26"/>
          <w:szCs w:val="26"/>
          <w:vertAlign w:val="subscript"/>
        </w:rPr>
        <w:t>i</w:t>
      </w:r>
      <w:r w:rsidRPr="004C73D8">
        <w:rPr>
          <w:rFonts w:ascii="Times New Roman" w:hAnsi="Times New Roman"/>
          <w:color w:val="000000"/>
          <w:sz w:val="26"/>
          <w:szCs w:val="26"/>
        </w:rPr>
        <w:t xml:space="preserve"> ≤ 10</w:t>
      </w:r>
      <w:r w:rsidRPr="004C73D8">
        <w:rPr>
          <w:rFonts w:ascii="Times New Roman" w:hAnsi="Times New Roman"/>
          <w:color w:val="000000"/>
          <w:sz w:val="26"/>
          <w:szCs w:val="26"/>
          <w:vertAlign w:val="superscript"/>
        </w:rPr>
        <w:t>5</w:t>
      </w:r>
      <w:r w:rsidRPr="004C73D8">
        <w:rPr>
          <w:rFonts w:ascii="Times New Roman" w:hAnsi="Times New Roman"/>
          <w:color w:val="000000"/>
          <w:sz w:val="26"/>
          <w:szCs w:val="26"/>
        </w:rPr>
        <w:t xml:space="preserve">) </w:t>
      </w:r>
      <w:r w:rsidR="00A50935" w:rsidRPr="004C73D8">
        <w:rPr>
          <w:rFonts w:ascii="Times New Roman" w:hAnsi="Times New Roman"/>
          <w:color w:val="000000"/>
          <w:sz w:val="26"/>
          <w:szCs w:val="26"/>
        </w:rPr>
        <w:t>s</w:t>
      </w:r>
      <w:r w:rsidRPr="004C73D8">
        <w:rPr>
          <w:rFonts w:ascii="Times New Roman" w:hAnsi="Times New Roman"/>
          <w:color w:val="000000"/>
          <w:sz w:val="26"/>
          <w:szCs w:val="26"/>
        </w:rPr>
        <w:t>ố lượng bức ảnh chất lượng thấp và số lượng bức ảnh chất lượng cao của</w:t>
      </w:r>
      <w:r w:rsidR="00E5755F">
        <w:rPr>
          <w:rFonts w:ascii="Times New Roman" w:hAnsi="Times New Roman"/>
          <w:color w:val="000000"/>
          <w:sz w:val="26"/>
          <w:szCs w:val="26"/>
        </w:rPr>
        <w:t xml:space="preserve"> học sinh </w:t>
      </w:r>
      <w:r w:rsidRPr="004C73D8">
        <w:rPr>
          <w:rFonts w:ascii="Times New Roman" w:hAnsi="Times New Roman"/>
          <w:color w:val="000000"/>
          <w:sz w:val="26"/>
          <w:szCs w:val="26"/>
        </w:rPr>
        <w:t>thứ i yêu cầu.</w:t>
      </w:r>
    </w:p>
    <w:p w:rsidR="00915E58" w:rsidRPr="004C73D8" w:rsidRDefault="00915E58" w:rsidP="002647D0">
      <w:pPr>
        <w:rPr>
          <w:b/>
          <w:color w:val="000000"/>
          <w:szCs w:val="26"/>
        </w:rPr>
      </w:pPr>
      <w:r w:rsidRPr="004C73D8">
        <w:rPr>
          <w:b/>
          <w:color w:val="000000"/>
          <w:szCs w:val="26"/>
        </w:rPr>
        <w:t xml:space="preserve">Dữ liệu </w:t>
      </w:r>
      <w:r w:rsidRPr="004C73D8">
        <w:rPr>
          <w:color w:val="000000"/>
          <w:szCs w:val="26"/>
        </w:rPr>
        <w:t>ghi ra file</w:t>
      </w:r>
      <w:r w:rsidRPr="004C73D8">
        <w:rPr>
          <w:b/>
          <w:color w:val="000000"/>
          <w:szCs w:val="26"/>
        </w:rPr>
        <w:t xml:space="preserve"> </w:t>
      </w:r>
      <w:r w:rsidR="00130660" w:rsidRPr="004C73D8">
        <w:rPr>
          <w:b/>
          <w:color w:val="000000"/>
          <w:szCs w:val="26"/>
        </w:rPr>
        <w:t xml:space="preserve">BAI4.OUT </w:t>
      </w:r>
      <w:r w:rsidR="00130660" w:rsidRPr="004C73D8">
        <w:rPr>
          <w:color w:val="000000"/>
          <w:szCs w:val="26"/>
        </w:rPr>
        <w:t xml:space="preserve">gồm </w:t>
      </w:r>
      <w:r w:rsidRPr="004C73D8">
        <w:rPr>
          <w:b/>
          <w:color w:val="000000"/>
          <w:szCs w:val="26"/>
        </w:rPr>
        <w:t>:</w:t>
      </w:r>
    </w:p>
    <w:p w:rsidR="00915E58" w:rsidRPr="004C73D8" w:rsidRDefault="00915E58" w:rsidP="002647D0">
      <w:pPr>
        <w:pStyle w:val="ListParagraph"/>
        <w:numPr>
          <w:ilvl w:val="0"/>
          <w:numId w:val="43"/>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Dòng 1 chứa số k số lượng</w:t>
      </w:r>
      <w:r w:rsidR="00E5755F">
        <w:rPr>
          <w:rFonts w:ascii="Times New Roman" w:hAnsi="Times New Roman"/>
          <w:color w:val="000000"/>
          <w:sz w:val="26"/>
          <w:szCs w:val="26"/>
        </w:rPr>
        <w:t xml:space="preserve"> học sinh </w:t>
      </w:r>
      <w:r w:rsidRPr="004C73D8">
        <w:rPr>
          <w:rFonts w:ascii="Times New Roman" w:hAnsi="Times New Roman"/>
          <w:color w:val="000000"/>
          <w:sz w:val="26"/>
          <w:szCs w:val="26"/>
        </w:rPr>
        <w:t>được phục vụ nhiều nhất</w:t>
      </w:r>
    </w:p>
    <w:p w:rsidR="00915E58" w:rsidRPr="004C73D8" w:rsidRDefault="00915E58" w:rsidP="002647D0">
      <w:pPr>
        <w:pStyle w:val="ListParagraph"/>
        <w:numPr>
          <w:ilvl w:val="0"/>
          <w:numId w:val="43"/>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 xml:space="preserve">Dòng 2 chứa k số là chỉ số của những </w:t>
      </w:r>
      <w:r w:rsidR="00A12918">
        <w:rPr>
          <w:rFonts w:ascii="Times New Roman" w:hAnsi="Times New Roman"/>
          <w:color w:val="000000"/>
          <w:sz w:val="26"/>
          <w:szCs w:val="26"/>
        </w:rPr>
        <w:t>học sinh</w:t>
      </w:r>
      <w:r w:rsidRPr="004C73D8">
        <w:rPr>
          <w:rFonts w:ascii="Times New Roman" w:hAnsi="Times New Roman"/>
          <w:color w:val="000000"/>
          <w:sz w:val="26"/>
          <w:szCs w:val="26"/>
        </w:rPr>
        <w:t xml:space="preserve"> được phục vụ, nếu có nhiều phương án thì đưa ra một phương án bất kỳ.</w:t>
      </w:r>
    </w:p>
    <w:p w:rsidR="00915E58" w:rsidRPr="004C73D8" w:rsidRDefault="00915E58" w:rsidP="002647D0">
      <w:pPr>
        <w:rPr>
          <w:color w:val="000000"/>
          <w:szCs w:val="26"/>
        </w:rPr>
      </w:pPr>
      <w:r w:rsidRPr="004C73D8">
        <w:rPr>
          <w:b/>
          <w:i/>
          <w:color w:val="000000"/>
          <w:szCs w:val="26"/>
        </w:rPr>
        <w:t>Ví dụ</w:t>
      </w:r>
      <w:r w:rsidRPr="004C73D8">
        <w:rPr>
          <w:color w:val="000000"/>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977"/>
      </w:tblGrid>
      <w:tr w:rsidR="00915E58" w:rsidRPr="004C73D8" w:rsidTr="00821802">
        <w:trPr>
          <w:jc w:val="center"/>
        </w:trPr>
        <w:tc>
          <w:tcPr>
            <w:tcW w:w="2977" w:type="dxa"/>
            <w:shd w:val="clear" w:color="auto" w:fill="auto"/>
          </w:tcPr>
          <w:p w:rsidR="00915E58" w:rsidRPr="004C73D8" w:rsidRDefault="000E4C1A" w:rsidP="002647D0">
            <w:pPr>
              <w:jc w:val="center"/>
              <w:rPr>
                <w:rFonts w:eastAsia="Calibri"/>
                <w:b/>
                <w:color w:val="000000"/>
                <w:szCs w:val="26"/>
              </w:rPr>
            </w:pPr>
            <w:r w:rsidRPr="004C73D8">
              <w:rPr>
                <w:b/>
                <w:color w:val="000000"/>
                <w:szCs w:val="26"/>
              </w:rPr>
              <w:t>BAI4.INP</w:t>
            </w:r>
          </w:p>
        </w:tc>
        <w:tc>
          <w:tcPr>
            <w:tcW w:w="2977" w:type="dxa"/>
            <w:shd w:val="clear" w:color="auto" w:fill="auto"/>
          </w:tcPr>
          <w:p w:rsidR="00915E58" w:rsidRPr="004C73D8" w:rsidRDefault="000E4C1A" w:rsidP="002647D0">
            <w:pPr>
              <w:jc w:val="center"/>
              <w:rPr>
                <w:rFonts w:eastAsia="Calibri"/>
                <w:b/>
                <w:color w:val="000000"/>
                <w:szCs w:val="26"/>
              </w:rPr>
            </w:pPr>
            <w:r w:rsidRPr="004C73D8">
              <w:rPr>
                <w:b/>
                <w:color w:val="000000"/>
                <w:szCs w:val="26"/>
              </w:rPr>
              <w:t>BAI4.OUT</w:t>
            </w:r>
          </w:p>
        </w:tc>
      </w:tr>
      <w:tr w:rsidR="00915E58" w:rsidRPr="004C73D8" w:rsidTr="00821802">
        <w:trPr>
          <w:jc w:val="center"/>
        </w:trPr>
        <w:tc>
          <w:tcPr>
            <w:tcW w:w="2977" w:type="dxa"/>
            <w:shd w:val="clear" w:color="auto" w:fill="auto"/>
          </w:tcPr>
          <w:p w:rsidR="00915E58" w:rsidRPr="004C73D8" w:rsidRDefault="00915E58" w:rsidP="002647D0">
            <w:pPr>
              <w:rPr>
                <w:rFonts w:eastAsia="Calibri"/>
                <w:color w:val="000000"/>
                <w:szCs w:val="26"/>
              </w:rPr>
            </w:pPr>
            <w:r w:rsidRPr="004C73D8">
              <w:rPr>
                <w:rFonts w:eastAsia="Calibri"/>
                <w:color w:val="000000"/>
                <w:szCs w:val="26"/>
              </w:rPr>
              <w:t>3 10</w:t>
            </w:r>
          </w:p>
          <w:p w:rsidR="00915E58" w:rsidRPr="004C73D8" w:rsidRDefault="00915E58" w:rsidP="002647D0">
            <w:pPr>
              <w:rPr>
                <w:rFonts w:eastAsia="Calibri"/>
                <w:color w:val="000000"/>
                <w:szCs w:val="26"/>
              </w:rPr>
            </w:pPr>
            <w:r w:rsidRPr="004C73D8">
              <w:rPr>
                <w:rFonts w:eastAsia="Calibri"/>
                <w:color w:val="000000"/>
                <w:szCs w:val="26"/>
              </w:rPr>
              <w:t>2 3</w:t>
            </w:r>
          </w:p>
          <w:p w:rsidR="00915E58" w:rsidRPr="004C73D8" w:rsidRDefault="00915E58" w:rsidP="002647D0">
            <w:pPr>
              <w:rPr>
                <w:rFonts w:eastAsia="Calibri"/>
                <w:color w:val="000000"/>
                <w:szCs w:val="26"/>
              </w:rPr>
            </w:pPr>
            <w:r w:rsidRPr="004C73D8">
              <w:rPr>
                <w:rFonts w:eastAsia="Calibri"/>
                <w:color w:val="000000"/>
                <w:szCs w:val="26"/>
              </w:rPr>
              <w:t>1 4</w:t>
            </w:r>
          </w:p>
          <w:p w:rsidR="00915E58" w:rsidRPr="004C73D8" w:rsidRDefault="00915E58" w:rsidP="002647D0">
            <w:pPr>
              <w:rPr>
                <w:rFonts w:eastAsia="Calibri"/>
                <w:color w:val="000000"/>
                <w:szCs w:val="26"/>
              </w:rPr>
            </w:pPr>
            <w:r w:rsidRPr="004C73D8">
              <w:rPr>
                <w:rFonts w:eastAsia="Calibri"/>
                <w:color w:val="000000"/>
                <w:szCs w:val="26"/>
              </w:rPr>
              <w:t>2 1</w:t>
            </w:r>
          </w:p>
          <w:p w:rsidR="00915E58" w:rsidRPr="004C73D8" w:rsidRDefault="00915E58" w:rsidP="002647D0">
            <w:pPr>
              <w:rPr>
                <w:rFonts w:eastAsia="Calibri"/>
                <w:color w:val="000000"/>
                <w:szCs w:val="26"/>
              </w:rPr>
            </w:pPr>
            <w:r w:rsidRPr="004C73D8">
              <w:rPr>
                <w:rFonts w:eastAsia="Calibri"/>
                <w:color w:val="000000"/>
                <w:szCs w:val="26"/>
              </w:rPr>
              <w:t>1 0</w:t>
            </w:r>
          </w:p>
        </w:tc>
        <w:tc>
          <w:tcPr>
            <w:tcW w:w="2977" w:type="dxa"/>
            <w:shd w:val="clear" w:color="auto" w:fill="auto"/>
          </w:tcPr>
          <w:p w:rsidR="00915E58" w:rsidRPr="004C73D8" w:rsidRDefault="00915E58" w:rsidP="002647D0">
            <w:pPr>
              <w:rPr>
                <w:rFonts w:eastAsia="Calibri"/>
                <w:color w:val="000000"/>
                <w:szCs w:val="26"/>
              </w:rPr>
            </w:pPr>
            <w:r w:rsidRPr="004C73D8">
              <w:rPr>
                <w:rFonts w:eastAsia="Calibri"/>
                <w:color w:val="000000"/>
                <w:szCs w:val="26"/>
              </w:rPr>
              <w:t>2</w:t>
            </w:r>
          </w:p>
          <w:p w:rsidR="00915E58" w:rsidRPr="004C73D8" w:rsidRDefault="00915E58" w:rsidP="002647D0">
            <w:pPr>
              <w:rPr>
                <w:rFonts w:eastAsia="Calibri"/>
                <w:color w:val="000000"/>
                <w:szCs w:val="26"/>
              </w:rPr>
            </w:pPr>
            <w:r w:rsidRPr="004C73D8">
              <w:rPr>
                <w:rFonts w:eastAsia="Calibri"/>
                <w:color w:val="000000"/>
                <w:szCs w:val="26"/>
              </w:rPr>
              <w:t>2 3</w:t>
            </w:r>
          </w:p>
        </w:tc>
      </w:tr>
    </w:tbl>
    <w:p w:rsidR="00915E58" w:rsidRPr="004C73D8" w:rsidRDefault="00915E58" w:rsidP="002647D0">
      <w:pPr>
        <w:pStyle w:val="ListParagraph"/>
        <w:spacing w:after="0" w:line="240" w:lineRule="auto"/>
        <w:ind w:left="0"/>
        <w:rPr>
          <w:rFonts w:ascii="Times New Roman" w:hAnsi="Times New Roman"/>
          <w:color w:val="000000"/>
          <w:sz w:val="26"/>
          <w:szCs w:val="26"/>
        </w:rPr>
      </w:pPr>
      <w:r w:rsidRPr="004C73D8">
        <w:rPr>
          <w:rFonts w:ascii="Times New Roman" w:hAnsi="Times New Roman"/>
          <w:b/>
          <w:color w:val="000000"/>
          <w:sz w:val="26"/>
          <w:szCs w:val="26"/>
          <w:u w:val="single"/>
        </w:rPr>
        <w:t>Chú ý</w:t>
      </w:r>
      <w:r w:rsidRPr="004C73D8">
        <w:rPr>
          <w:rFonts w:ascii="Times New Roman" w:hAnsi="Times New Roman"/>
          <w:color w:val="000000"/>
          <w:sz w:val="26"/>
          <w:szCs w:val="26"/>
        </w:rPr>
        <w:t>:</w:t>
      </w:r>
    </w:p>
    <w:p w:rsidR="00915E58" w:rsidRPr="004C73D8" w:rsidRDefault="00915E58" w:rsidP="002647D0">
      <w:pPr>
        <w:pStyle w:val="ListParagraph"/>
        <w:numPr>
          <w:ilvl w:val="1"/>
          <w:numId w:val="44"/>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Có 50% test n ≤ 20.</w:t>
      </w:r>
    </w:p>
    <w:p w:rsidR="00915E58" w:rsidRPr="004C73D8" w:rsidRDefault="00915E58" w:rsidP="002647D0">
      <w:pPr>
        <w:pStyle w:val="ListParagraph"/>
        <w:numPr>
          <w:ilvl w:val="1"/>
          <w:numId w:val="44"/>
        </w:numPr>
        <w:spacing w:after="0" w:line="240" w:lineRule="auto"/>
        <w:rPr>
          <w:rFonts w:ascii="Times New Roman" w:hAnsi="Times New Roman"/>
          <w:color w:val="000000"/>
          <w:sz w:val="26"/>
          <w:szCs w:val="26"/>
        </w:rPr>
      </w:pPr>
      <w:r w:rsidRPr="004C73D8">
        <w:rPr>
          <w:rFonts w:ascii="Times New Roman" w:hAnsi="Times New Roman"/>
          <w:color w:val="000000"/>
          <w:sz w:val="26"/>
          <w:szCs w:val="26"/>
        </w:rPr>
        <w:t>Có 25% test n ≤ 1000.</w:t>
      </w:r>
    </w:p>
    <w:p w:rsidR="003A3D5B" w:rsidRDefault="003A3D5B" w:rsidP="002647D0">
      <w:pPr>
        <w:spacing w:line="240" w:lineRule="auto"/>
        <w:jc w:val="center"/>
        <w:rPr>
          <w:b/>
          <w:bCs/>
          <w:szCs w:val="26"/>
        </w:rPr>
      </w:pPr>
      <w:r w:rsidRPr="004C73D8">
        <w:rPr>
          <w:b/>
          <w:bCs/>
          <w:szCs w:val="26"/>
        </w:rPr>
        <w:t>-------------------------------HẾT-------------------------------</w:t>
      </w:r>
    </w:p>
    <w:p w:rsidR="00BA0AEF" w:rsidRPr="004C73D8" w:rsidRDefault="00BA0AEF" w:rsidP="002647D0">
      <w:pPr>
        <w:spacing w:line="240" w:lineRule="auto"/>
        <w:jc w:val="center"/>
        <w:rPr>
          <w:b/>
          <w:bCs/>
          <w:szCs w:val="26"/>
        </w:rPr>
      </w:pPr>
    </w:p>
    <w:p w:rsidR="007B5104" w:rsidRPr="004C73D8" w:rsidRDefault="007B5104" w:rsidP="002647D0">
      <w:pPr>
        <w:spacing w:line="240" w:lineRule="auto"/>
        <w:jc w:val="center"/>
        <w:rPr>
          <w:i/>
          <w:szCs w:val="26"/>
          <w:lang w:eastAsia="ja-JP"/>
        </w:rPr>
      </w:pPr>
      <w:r w:rsidRPr="004C73D8">
        <w:rPr>
          <w:i/>
          <w:szCs w:val="26"/>
          <w:lang w:eastAsia="ja-JP"/>
        </w:rPr>
        <w:t>Họ và tên thí sinh:…………………………………………………… SBD:………………………</w:t>
      </w:r>
    </w:p>
    <w:p w:rsidR="00451A3F" w:rsidRPr="004C73D8" w:rsidRDefault="002A0DF4" w:rsidP="002647D0">
      <w:pPr>
        <w:spacing w:line="240" w:lineRule="auto"/>
        <w:jc w:val="center"/>
        <w:rPr>
          <w:i/>
          <w:szCs w:val="26"/>
          <w:lang w:eastAsia="ja-JP"/>
        </w:rPr>
      </w:pPr>
      <w:r w:rsidRPr="004C73D8">
        <w:rPr>
          <w:i/>
          <w:szCs w:val="26"/>
          <w:lang w:eastAsia="ja-JP"/>
        </w:rPr>
        <w:t>Giám thị coi thi không giải thích gì thêm.</w:t>
      </w:r>
    </w:p>
    <w:sectPr w:rsidR="00451A3F" w:rsidRPr="004C73D8" w:rsidSect="003A3D5B">
      <w:footerReference w:type="default" r:id="rId26"/>
      <w:pgSz w:w="11907" w:h="16840" w:code="9"/>
      <w:pgMar w:top="794" w:right="794" w:bottom="794" w:left="794"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4651" w:rsidRDefault="00ED4651" w:rsidP="003844C9">
      <w:r>
        <w:separator/>
      </w:r>
    </w:p>
  </w:endnote>
  <w:endnote w:type="continuationSeparator" w:id="0">
    <w:p w:rsidR="00ED4651" w:rsidRDefault="00ED4651" w:rsidP="00384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44C9" w:rsidRDefault="003844C9">
    <w:pPr>
      <w:pStyle w:val="Footer"/>
      <w:jc w:val="right"/>
    </w:pPr>
    <w:r>
      <w:fldChar w:fldCharType="begin"/>
    </w:r>
    <w:r>
      <w:instrText xml:space="preserve"> PAGE   \* MERGEFORMAT </w:instrText>
    </w:r>
    <w:r>
      <w:fldChar w:fldCharType="separate"/>
    </w:r>
    <w:r w:rsidR="00ED4651">
      <w:rPr>
        <w:noProof/>
      </w:rPr>
      <w:t>1</w:t>
    </w:r>
    <w:r>
      <w:rPr>
        <w:noProof/>
      </w:rPr>
      <w:fldChar w:fldCharType="end"/>
    </w:r>
  </w:p>
  <w:p w:rsidR="003844C9" w:rsidRDefault="003844C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4651" w:rsidRDefault="00ED4651" w:rsidP="003844C9">
      <w:r>
        <w:separator/>
      </w:r>
    </w:p>
  </w:footnote>
  <w:footnote w:type="continuationSeparator" w:id="0">
    <w:p w:rsidR="00ED4651" w:rsidRDefault="00ED4651" w:rsidP="003844C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1.25pt;height:11.25pt" o:bullet="t">
        <v:imagedata r:id="rId1" o:title="mso34FE"/>
      </v:shape>
    </w:pict>
  </w:numPicBullet>
  <w:numPicBullet w:numPicBulletId="1">
    <w:pict>
      <v:shape id="_x0000_i1075" type="#_x0000_t75" style="width:11.25pt;height:11.25pt" o:bullet="t">
        <v:imagedata r:id="rId2" o:title="BD10253_"/>
        <o:lock v:ext="edit" cropping="t"/>
      </v:shape>
    </w:pict>
  </w:numPicBullet>
  <w:abstractNum w:abstractNumId="0" w15:restartNumberingAfterBreak="0">
    <w:nsid w:val="01CF21BA"/>
    <w:multiLevelType w:val="hybridMultilevel"/>
    <w:tmpl w:val="61E4C07A"/>
    <w:lvl w:ilvl="0" w:tplc="C3029E2A">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6574CB"/>
    <w:multiLevelType w:val="hybridMultilevel"/>
    <w:tmpl w:val="BE125F7C"/>
    <w:lvl w:ilvl="0" w:tplc="FB06C00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5F07423"/>
    <w:multiLevelType w:val="hybridMultilevel"/>
    <w:tmpl w:val="527E11E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7660ED1"/>
    <w:multiLevelType w:val="hybridMultilevel"/>
    <w:tmpl w:val="19263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EC5ADF"/>
    <w:multiLevelType w:val="hybridMultilevel"/>
    <w:tmpl w:val="8836153A"/>
    <w:lvl w:ilvl="0" w:tplc="4B2AF4BC">
      <w:numFmt w:val="bullet"/>
      <w:lvlText w:val="-"/>
      <w:lvlJc w:val="left"/>
      <w:pPr>
        <w:ind w:left="720" w:hanging="360"/>
      </w:pPr>
      <w:rPr>
        <w:rFonts w:ascii="Cambria" w:eastAsia="Times New Roman" w:hAnsi="Cambria"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64060D"/>
    <w:multiLevelType w:val="multilevel"/>
    <w:tmpl w:val="AAEED9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5A5FC2"/>
    <w:multiLevelType w:val="hybridMultilevel"/>
    <w:tmpl w:val="B3AECED6"/>
    <w:lvl w:ilvl="0" w:tplc="AA5AC152">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2509BF"/>
    <w:multiLevelType w:val="hybridMultilevel"/>
    <w:tmpl w:val="FA6206E2"/>
    <w:lvl w:ilvl="0" w:tplc="A0D0EEF0">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9374CC"/>
    <w:multiLevelType w:val="hybridMultilevel"/>
    <w:tmpl w:val="080AC09A"/>
    <w:lvl w:ilvl="0" w:tplc="FB06C00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13839"/>
    <w:multiLevelType w:val="hybridMultilevel"/>
    <w:tmpl w:val="1F068D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AD49DD"/>
    <w:multiLevelType w:val="hybridMultilevel"/>
    <w:tmpl w:val="E6D8A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F62987"/>
    <w:multiLevelType w:val="hybridMultilevel"/>
    <w:tmpl w:val="BDAC0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072FA6"/>
    <w:multiLevelType w:val="hybridMultilevel"/>
    <w:tmpl w:val="441E8D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00410F"/>
    <w:multiLevelType w:val="hybridMultilevel"/>
    <w:tmpl w:val="620CEF6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0E4BBF"/>
    <w:multiLevelType w:val="hybridMultilevel"/>
    <w:tmpl w:val="EE6C60A4"/>
    <w:lvl w:ilvl="0" w:tplc="06B0D33A">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3144293B"/>
    <w:multiLevelType w:val="hybridMultilevel"/>
    <w:tmpl w:val="E00A59A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6" w15:restartNumberingAfterBreak="0">
    <w:nsid w:val="34240263"/>
    <w:multiLevelType w:val="hybridMultilevel"/>
    <w:tmpl w:val="94EA3C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5DB534B"/>
    <w:multiLevelType w:val="hybridMultilevel"/>
    <w:tmpl w:val="4560E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D40FA9"/>
    <w:multiLevelType w:val="hybridMultilevel"/>
    <w:tmpl w:val="D6948D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F80A98"/>
    <w:multiLevelType w:val="hybridMultilevel"/>
    <w:tmpl w:val="1C9C0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080FF3"/>
    <w:multiLevelType w:val="hybridMultilevel"/>
    <w:tmpl w:val="4214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3226CD"/>
    <w:multiLevelType w:val="hybridMultilevel"/>
    <w:tmpl w:val="86A4C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EF3622"/>
    <w:multiLevelType w:val="hybridMultilevel"/>
    <w:tmpl w:val="25BC1B4E"/>
    <w:lvl w:ilvl="0" w:tplc="2E143734">
      <w:start w:val="1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4B622663"/>
    <w:multiLevelType w:val="hybridMultilevel"/>
    <w:tmpl w:val="C36CB96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4CAB7770"/>
    <w:multiLevelType w:val="hybridMultilevel"/>
    <w:tmpl w:val="A006B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26755C"/>
    <w:multiLevelType w:val="hybridMultilevel"/>
    <w:tmpl w:val="4E883F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663638"/>
    <w:multiLevelType w:val="hybridMultilevel"/>
    <w:tmpl w:val="8C36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0812616"/>
    <w:multiLevelType w:val="hybridMultilevel"/>
    <w:tmpl w:val="B994DD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C35D5B"/>
    <w:multiLevelType w:val="hybridMultilevel"/>
    <w:tmpl w:val="8724EE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32B6E1E"/>
    <w:multiLevelType w:val="hybridMultilevel"/>
    <w:tmpl w:val="66425348"/>
    <w:lvl w:ilvl="0" w:tplc="FB06C00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58CB2F45"/>
    <w:multiLevelType w:val="hybridMultilevel"/>
    <w:tmpl w:val="453427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B9662D7"/>
    <w:multiLevelType w:val="hybridMultilevel"/>
    <w:tmpl w:val="9828D5B6"/>
    <w:lvl w:ilvl="0" w:tplc="031CBCFC">
      <w:numFmt w:val="bullet"/>
      <w:lvlText w:val="-"/>
      <w:lvlJc w:val="left"/>
      <w:pPr>
        <w:tabs>
          <w:tab w:val="num" w:pos="1080"/>
        </w:tabs>
        <w:ind w:left="1080" w:hanging="360"/>
      </w:pPr>
      <w:rPr>
        <w:rFonts w:ascii="Times New Roman" w:eastAsia="Times New Roman" w:hAnsi="Times New Roman"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5E0F3F65"/>
    <w:multiLevelType w:val="hybridMultilevel"/>
    <w:tmpl w:val="91E8E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EE82EEC"/>
    <w:multiLevelType w:val="hybridMultilevel"/>
    <w:tmpl w:val="B2389D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1CB6408"/>
    <w:multiLevelType w:val="hybridMultilevel"/>
    <w:tmpl w:val="CA2EC25E"/>
    <w:lvl w:ilvl="0" w:tplc="6E66C4E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5E42475"/>
    <w:multiLevelType w:val="hybridMultilevel"/>
    <w:tmpl w:val="CED2E6D8"/>
    <w:lvl w:ilvl="0" w:tplc="7C868EF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095ECA"/>
    <w:multiLevelType w:val="hybridMultilevel"/>
    <w:tmpl w:val="D7927C7E"/>
    <w:lvl w:ilvl="0" w:tplc="2670058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6FED21D8"/>
    <w:multiLevelType w:val="hybridMultilevel"/>
    <w:tmpl w:val="40CEA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16753B"/>
    <w:multiLevelType w:val="hybridMultilevel"/>
    <w:tmpl w:val="1480D148"/>
    <w:lvl w:ilvl="0" w:tplc="7C868EFA">
      <w:start w:val="1"/>
      <w:numFmt w:val="bullet"/>
      <w:lvlText w:val="-"/>
      <w:lvlJc w:val="left"/>
      <w:pPr>
        <w:ind w:left="644" w:hanging="360"/>
      </w:pPr>
      <w:rPr>
        <w:rFonts w:ascii="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9" w15:restartNumberingAfterBreak="0">
    <w:nsid w:val="75D96388"/>
    <w:multiLevelType w:val="hybridMultilevel"/>
    <w:tmpl w:val="6764DE18"/>
    <w:lvl w:ilvl="0" w:tplc="6C00BFD8">
      <w:start w:val="9"/>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6822984"/>
    <w:multiLevelType w:val="hybridMultilevel"/>
    <w:tmpl w:val="B008D01C"/>
    <w:lvl w:ilvl="0" w:tplc="12441D96">
      <w:start w:val="1"/>
      <w:numFmt w:val="bullet"/>
      <w:lvlText w:val="-"/>
      <w:lvlJc w:val="left"/>
      <w:pPr>
        <w:ind w:left="644" w:hanging="360"/>
      </w:pPr>
      <w:rPr>
        <w:rFonts w:ascii="VNtimes New Roman" w:hAnsi="VNtimes New Roman" w:hint="default"/>
      </w:rPr>
    </w:lvl>
    <w:lvl w:ilvl="1" w:tplc="E1D41F7E">
      <w:start w:val="6"/>
      <w:numFmt w:val="bullet"/>
      <w:lvlText w:val="-"/>
      <w:lvlJc w:val="left"/>
      <w:pPr>
        <w:ind w:left="1364" w:hanging="360"/>
      </w:pPr>
      <w:rPr>
        <w:rFonts w:ascii="Times New Roman" w:eastAsia="Calibri" w:hAnsi="Times New Roman" w:cs="Times New Roman" w:hint="default"/>
        <w:b/>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1" w15:restartNumberingAfterBreak="0">
    <w:nsid w:val="78576540"/>
    <w:multiLevelType w:val="hybridMultilevel"/>
    <w:tmpl w:val="18689F1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7A0D07F6"/>
    <w:multiLevelType w:val="hybridMultilevel"/>
    <w:tmpl w:val="2BB07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F3B3DE5"/>
    <w:multiLevelType w:val="hybridMultilevel"/>
    <w:tmpl w:val="57E0A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30"/>
  </w:num>
  <w:num w:numId="3">
    <w:abstractNumId w:val="28"/>
  </w:num>
  <w:num w:numId="4">
    <w:abstractNumId w:val="41"/>
  </w:num>
  <w:num w:numId="5">
    <w:abstractNumId w:val="36"/>
  </w:num>
  <w:num w:numId="6">
    <w:abstractNumId w:val="2"/>
  </w:num>
  <w:num w:numId="7">
    <w:abstractNumId w:val="8"/>
  </w:num>
  <w:num w:numId="8">
    <w:abstractNumId w:val="23"/>
  </w:num>
  <w:num w:numId="9">
    <w:abstractNumId w:val="1"/>
  </w:num>
  <w:num w:numId="10">
    <w:abstractNumId w:val="29"/>
  </w:num>
  <w:num w:numId="11">
    <w:abstractNumId w:val="13"/>
  </w:num>
  <w:num w:numId="12">
    <w:abstractNumId w:val="15"/>
  </w:num>
  <w:num w:numId="13">
    <w:abstractNumId w:val="9"/>
  </w:num>
  <w:num w:numId="14">
    <w:abstractNumId w:val="6"/>
  </w:num>
  <w:num w:numId="15">
    <w:abstractNumId w:val="43"/>
  </w:num>
  <w:num w:numId="16">
    <w:abstractNumId w:val="24"/>
  </w:num>
  <w:num w:numId="17">
    <w:abstractNumId w:val="25"/>
  </w:num>
  <w:num w:numId="18">
    <w:abstractNumId w:val="37"/>
  </w:num>
  <w:num w:numId="19">
    <w:abstractNumId w:val="7"/>
  </w:num>
  <w:num w:numId="20">
    <w:abstractNumId w:val="34"/>
  </w:num>
  <w:num w:numId="21">
    <w:abstractNumId w:val="33"/>
  </w:num>
  <w:num w:numId="22">
    <w:abstractNumId w:val="5"/>
  </w:num>
  <w:num w:numId="23">
    <w:abstractNumId w:val="4"/>
  </w:num>
  <w:num w:numId="24">
    <w:abstractNumId w:val="22"/>
  </w:num>
  <w:num w:numId="25">
    <w:abstractNumId w:val="16"/>
  </w:num>
  <w:num w:numId="26">
    <w:abstractNumId w:val="31"/>
  </w:num>
  <w:num w:numId="27">
    <w:abstractNumId w:val="0"/>
  </w:num>
  <w:num w:numId="28">
    <w:abstractNumId w:val="39"/>
  </w:num>
  <w:num w:numId="29">
    <w:abstractNumId w:val="27"/>
  </w:num>
  <w:num w:numId="30">
    <w:abstractNumId w:val="42"/>
  </w:num>
  <w:num w:numId="31">
    <w:abstractNumId w:val="17"/>
  </w:num>
  <w:num w:numId="32">
    <w:abstractNumId w:val="26"/>
  </w:num>
  <w:num w:numId="33">
    <w:abstractNumId w:val="18"/>
  </w:num>
  <w:num w:numId="34">
    <w:abstractNumId w:val="32"/>
  </w:num>
  <w:num w:numId="35">
    <w:abstractNumId w:val="10"/>
  </w:num>
  <w:num w:numId="36">
    <w:abstractNumId w:val="20"/>
  </w:num>
  <w:num w:numId="37">
    <w:abstractNumId w:val="3"/>
  </w:num>
  <w:num w:numId="38">
    <w:abstractNumId w:val="11"/>
  </w:num>
  <w:num w:numId="39">
    <w:abstractNumId w:val="21"/>
  </w:num>
  <w:num w:numId="40">
    <w:abstractNumId w:val="19"/>
  </w:num>
  <w:num w:numId="41">
    <w:abstractNumId w:val="12"/>
  </w:num>
  <w:num w:numId="42">
    <w:abstractNumId w:val="35"/>
  </w:num>
  <w:num w:numId="43">
    <w:abstractNumId w:val="38"/>
  </w:num>
  <w:num w:numId="44">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1FB0"/>
    <w:rsid w:val="00006366"/>
    <w:rsid w:val="00007755"/>
    <w:rsid w:val="0001130D"/>
    <w:rsid w:val="000128D9"/>
    <w:rsid w:val="00020F3D"/>
    <w:rsid w:val="000215CA"/>
    <w:rsid w:val="00023DCA"/>
    <w:rsid w:val="00025998"/>
    <w:rsid w:val="0003187D"/>
    <w:rsid w:val="00034EE4"/>
    <w:rsid w:val="00037587"/>
    <w:rsid w:val="00040E36"/>
    <w:rsid w:val="00065FFC"/>
    <w:rsid w:val="000660AE"/>
    <w:rsid w:val="000663BE"/>
    <w:rsid w:val="00066D86"/>
    <w:rsid w:val="00072FD1"/>
    <w:rsid w:val="00080946"/>
    <w:rsid w:val="00080C80"/>
    <w:rsid w:val="00080E63"/>
    <w:rsid w:val="000855C6"/>
    <w:rsid w:val="000A0B51"/>
    <w:rsid w:val="000A3519"/>
    <w:rsid w:val="000A4322"/>
    <w:rsid w:val="000B199A"/>
    <w:rsid w:val="000B2887"/>
    <w:rsid w:val="000C1F1D"/>
    <w:rsid w:val="000D23A1"/>
    <w:rsid w:val="000D28C6"/>
    <w:rsid w:val="000D33B5"/>
    <w:rsid w:val="000E4C1A"/>
    <w:rsid w:val="000E5A91"/>
    <w:rsid w:val="000E6FF7"/>
    <w:rsid w:val="000E7E36"/>
    <w:rsid w:val="000F3B30"/>
    <w:rsid w:val="000F4471"/>
    <w:rsid w:val="000F736B"/>
    <w:rsid w:val="00100174"/>
    <w:rsid w:val="0010018E"/>
    <w:rsid w:val="001015FC"/>
    <w:rsid w:val="00102687"/>
    <w:rsid w:val="00113B6E"/>
    <w:rsid w:val="00121FB2"/>
    <w:rsid w:val="00124452"/>
    <w:rsid w:val="001253F3"/>
    <w:rsid w:val="00130660"/>
    <w:rsid w:val="00143519"/>
    <w:rsid w:val="00144642"/>
    <w:rsid w:val="00144AB7"/>
    <w:rsid w:val="00147F8B"/>
    <w:rsid w:val="001522DE"/>
    <w:rsid w:val="00153F28"/>
    <w:rsid w:val="001621DC"/>
    <w:rsid w:val="001641F7"/>
    <w:rsid w:val="00170AB7"/>
    <w:rsid w:val="00171360"/>
    <w:rsid w:val="00172B75"/>
    <w:rsid w:val="00172D3D"/>
    <w:rsid w:val="00174C94"/>
    <w:rsid w:val="00176617"/>
    <w:rsid w:val="00177781"/>
    <w:rsid w:val="00180CD8"/>
    <w:rsid w:val="001820C4"/>
    <w:rsid w:val="001855E6"/>
    <w:rsid w:val="0018582E"/>
    <w:rsid w:val="00185E46"/>
    <w:rsid w:val="00196C8F"/>
    <w:rsid w:val="00196D62"/>
    <w:rsid w:val="001A0ED9"/>
    <w:rsid w:val="001B58EC"/>
    <w:rsid w:val="001C2FE1"/>
    <w:rsid w:val="001D25B9"/>
    <w:rsid w:val="001D756B"/>
    <w:rsid w:val="001E1BF8"/>
    <w:rsid w:val="001F393E"/>
    <w:rsid w:val="001F4748"/>
    <w:rsid w:val="00201CE3"/>
    <w:rsid w:val="00204438"/>
    <w:rsid w:val="00211CC9"/>
    <w:rsid w:val="0021268A"/>
    <w:rsid w:val="00214879"/>
    <w:rsid w:val="00216234"/>
    <w:rsid w:val="00220D97"/>
    <w:rsid w:val="002218AF"/>
    <w:rsid w:val="0022236D"/>
    <w:rsid w:val="00223786"/>
    <w:rsid w:val="00225558"/>
    <w:rsid w:val="0022651C"/>
    <w:rsid w:val="00226E06"/>
    <w:rsid w:val="00231411"/>
    <w:rsid w:val="00231CF6"/>
    <w:rsid w:val="00240A22"/>
    <w:rsid w:val="00240BFA"/>
    <w:rsid w:val="00241A4B"/>
    <w:rsid w:val="00244DAD"/>
    <w:rsid w:val="00250830"/>
    <w:rsid w:val="00251A76"/>
    <w:rsid w:val="002525DC"/>
    <w:rsid w:val="002528F1"/>
    <w:rsid w:val="00254CEF"/>
    <w:rsid w:val="00263B7B"/>
    <w:rsid w:val="00264315"/>
    <w:rsid w:val="002647D0"/>
    <w:rsid w:val="00265A10"/>
    <w:rsid w:val="00265A57"/>
    <w:rsid w:val="00270E66"/>
    <w:rsid w:val="00271403"/>
    <w:rsid w:val="0027482E"/>
    <w:rsid w:val="00274E4A"/>
    <w:rsid w:val="00276896"/>
    <w:rsid w:val="002772F2"/>
    <w:rsid w:val="002802B0"/>
    <w:rsid w:val="002925B4"/>
    <w:rsid w:val="00293200"/>
    <w:rsid w:val="0029587F"/>
    <w:rsid w:val="002A0DF4"/>
    <w:rsid w:val="002C36BC"/>
    <w:rsid w:val="002D445B"/>
    <w:rsid w:val="002D4EE8"/>
    <w:rsid w:val="002E22AA"/>
    <w:rsid w:val="002F14D4"/>
    <w:rsid w:val="002F2963"/>
    <w:rsid w:val="002F41DE"/>
    <w:rsid w:val="002F5E38"/>
    <w:rsid w:val="002F6E05"/>
    <w:rsid w:val="00302FB5"/>
    <w:rsid w:val="00307850"/>
    <w:rsid w:val="0031377A"/>
    <w:rsid w:val="00314DD5"/>
    <w:rsid w:val="00317288"/>
    <w:rsid w:val="003238D9"/>
    <w:rsid w:val="00325019"/>
    <w:rsid w:val="00327D4A"/>
    <w:rsid w:val="003335AB"/>
    <w:rsid w:val="0033371B"/>
    <w:rsid w:val="00333889"/>
    <w:rsid w:val="00335867"/>
    <w:rsid w:val="0034350B"/>
    <w:rsid w:val="00343DCB"/>
    <w:rsid w:val="00343F3B"/>
    <w:rsid w:val="00343F49"/>
    <w:rsid w:val="003452B1"/>
    <w:rsid w:val="00345756"/>
    <w:rsid w:val="003527B0"/>
    <w:rsid w:val="00355448"/>
    <w:rsid w:val="00356D88"/>
    <w:rsid w:val="003573CA"/>
    <w:rsid w:val="003774AE"/>
    <w:rsid w:val="00377B67"/>
    <w:rsid w:val="00380AFC"/>
    <w:rsid w:val="003840A5"/>
    <w:rsid w:val="003844C9"/>
    <w:rsid w:val="00384AE5"/>
    <w:rsid w:val="00386920"/>
    <w:rsid w:val="00395751"/>
    <w:rsid w:val="00397BCD"/>
    <w:rsid w:val="003A2EDC"/>
    <w:rsid w:val="003A3D5B"/>
    <w:rsid w:val="003B5252"/>
    <w:rsid w:val="003C28BC"/>
    <w:rsid w:val="003C3566"/>
    <w:rsid w:val="003C4A90"/>
    <w:rsid w:val="003E0FCE"/>
    <w:rsid w:val="003E23CE"/>
    <w:rsid w:val="003E3977"/>
    <w:rsid w:val="003F2A1A"/>
    <w:rsid w:val="003F56C8"/>
    <w:rsid w:val="003F701F"/>
    <w:rsid w:val="00406DEE"/>
    <w:rsid w:val="0040702F"/>
    <w:rsid w:val="0041026A"/>
    <w:rsid w:val="004127AC"/>
    <w:rsid w:val="004161D7"/>
    <w:rsid w:val="00420033"/>
    <w:rsid w:val="00425F63"/>
    <w:rsid w:val="004341BC"/>
    <w:rsid w:val="0043433D"/>
    <w:rsid w:val="00434D73"/>
    <w:rsid w:val="00436F08"/>
    <w:rsid w:val="00442997"/>
    <w:rsid w:val="004431CA"/>
    <w:rsid w:val="00443FDB"/>
    <w:rsid w:val="00451457"/>
    <w:rsid w:val="00451A3F"/>
    <w:rsid w:val="0045367D"/>
    <w:rsid w:val="00461E9E"/>
    <w:rsid w:val="00465B27"/>
    <w:rsid w:val="00467BA5"/>
    <w:rsid w:val="00471A6D"/>
    <w:rsid w:val="00475DEB"/>
    <w:rsid w:val="00480739"/>
    <w:rsid w:val="00481782"/>
    <w:rsid w:val="00486466"/>
    <w:rsid w:val="004915BF"/>
    <w:rsid w:val="00494BFC"/>
    <w:rsid w:val="0049513E"/>
    <w:rsid w:val="00496C08"/>
    <w:rsid w:val="004A3482"/>
    <w:rsid w:val="004B191C"/>
    <w:rsid w:val="004B2AB5"/>
    <w:rsid w:val="004B6B01"/>
    <w:rsid w:val="004B7F44"/>
    <w:rsid w:val="004C021D"/>
    <w:rsid w:val="004C06A3"/>
    <w:rsid w:val="004C2177"/>
    <w:rsid w:val="004C73D8"/>
    <w:rsid w:val="004D218E"/>
    <w:rsid w:val="004D2671"/>
    <w:rsid w:val="004E0A80"/>
    <w:rsid w:val="004E5DAD"/>
    <w:rsid w:val="004E67BB"/>
    <w:rsid w:val="004F0F8B"/>
    <w:rsid w:val="005026A6"/>
    <w:rsid w:val="00512D65"/>
    <w:rsid w:val="00523362"/>
    <w:rsid w:val="00526FE1"/>
    <w:rsid w:val="00527050"/>
    <w:rsid w:val="00530AFD"/>
    <w:rsid w:val="00531B97"/>
    <w:rsid w:val="00533F61"/>
    <w:rsid w:val="00536DE9"/>
    <w:rsid w:val="005409EE"/>
    <w:rsid w:val="00544FA9"/>
    <w:rsid w:val="00546459"/>
    <w:rsid w:val="0054719A"/>
    <w:rsid w:val="00547411"/>
    <w:rsid w:val="005506CD"/>
    <w:rsid w:val="00555BDD"/>
    <w:rsid w:val="005563F6"/>
    <w:rsid w:val="00560EEF"/>
    <w:rsid w:val="00562858"/>
    <w:rsid w:val="00563DBA"/>
    <w:rsid w:val="00565009"/>
    <w:rsid w:val="00567165"/>
    <w:rsid w:val="00571EF2"/>
    <w:rsid w:val="00575148"/>
    <w:rsid w:val="0058369C"/>
    <w:rsid w:val="00585534"/>
    <w:rsid w:val="00585BD8"/>
    <w:rsid w:val="00587063"/>
    <w:rsid w:val="00587206"/>
    <w:rsid w:val="00590339"/>
    <w:rsid w:val="00593145"/>
    <w:rsid w:val="00597AE0"/>
    <w:rsid w:val="005A0068"/>
    <w:rsid w:val="005A1DB5"/>
    <w:rsid w:val="005A2F8D"/>
    <w:rsid w:val="005A3D06"/>
    <w:rsid w:val="005B0A41"/>
    <w:rsid w:val="005B27EC"/>
    <w:rsid w:val="005B57BD"/>
    <w:rsid w:val="005B6D7A"/>
    <w:rsid w:val="005C1252"/>
    <w:rsid w:val="005C1FFF"/>
    <w:rsid w:val="005C4467"/>
    <w:rsid w:val="005C5CB6"/>
    <w:rsid w:val="005C6C7A"/>
    <w:rsid w:val="005C740F"/>
    <w:rsid w:val="005C7C91"/>
    <w:rsid w:val="005D723F"/>
    <w:rsid w:val="005D7270"/>
    <w:rsid w:val="005E0942"/>
    <w:rsid w:val="005E2AFF"/>
    <w:rsid w:val="005E348A"/>
    <w:rsid w:val="005E4D89"/>
    <w:rsid w:val="005F3B2F"/>
    <w:rsid w:val="006017C2"/>
    <w:rsid w:val="00607860"/>
    <w:rsid w:val="00614DFA"/>
    <w:rsid w:val="00621FC0"/>
    <w:rsid w:val="00622041"/>
    <w:rsid w:val="0062285C"/>
    <w:rsid w:val="0063351B"/>
    <w:rsid w:val="006378DC"/>
    <w:rsid w:val="006417B7"/>
    <w:rsid w:val="00641819"/>
    <w:rsid w:val="00642EDC"/>
    <w:rsid w:val="00647147"/>
    <w:rsid w:val="006511DA"/>
    <w:rsid w:val="00654AA9"/>
    <w:rsid w:val="00655339"/>
    <w:rsid w:val="0066619C"/>
    <w:rsid w:val="00670559"/>
    <w:rsid w:val="0067096D"/>
    <w:rsid w:val="00671D18"/>
    <w:rsid w:val="00672C1F"/>
    <w:rsid w:val="00675B9C"/>
    <w:rsid w:val="0068309A"/>
    <w:rsid w:val="00687CD5"/>
    <w:rsid w:val="006924F1"/>
    <w:rsid w:val="006A4CE6"/>
    <w:rsid w:val="006A6301"/>
    <w:rsid w:val="006B16A6"/>
    <w:rsid w:val="006B2AE6"/>
    <w:rsid w:val="006B342B"/>
    <w:rsid w:val="006C0AC8"/>
    <w:rsid w:val="006C1533"/>
    <w:rsid w:val="006C2D1B"/>
    <w:rsid w:val="006D612F"/>
    <w:rsid w:val="006E3C95"/>
    <w:rsid w:val="006E7FD6"/>
    <w:rsid w:val="00700139"/>
    <w:rsid w:val="00700B75"/>
    <w:rsid w:val="00704BD3"/>
    <w:rsid w:val="007078D6"/>
    <w:rsid w:val="007148CB"/>
    <w:rsid w:val="00714A02"/>
    <w:rsid w:val="00717146"/>
    <w:rsid w:val="00727F16"/>
    <w:rsid w:val="00732B6A"/>
    <w:rsid w:val="00732B83"/>
    <w:rsid w:val="00736028"/>
    <w:rsid w:val="0074643E"/>
    <w:rsid w:val="0074743E"/>
    <w:rsid w:val="00757E0F"/>
    <w:rsid w:val="0076019A"/>
    <w:rsid w:val="0076605B"/>
    <w:rsid w:val="00772895"/>
    <w:rsid w:val="00783796"/>
    <w:rsid w:val="00787289"/>
    <w:rsid w:val="00790027"/>
    <w:rsid w:val="007947E3"/>
    <w:rsid w:val="00796BC8"/>
    <w:rsid w:val="00797585"/>
    <w:rsid w:val="007A0B0D"/>
    <w:rsid w:val="007A363D"/>
    <w:rsid w:val="007A51DF"/>
    <w:rsid w:val="007B02F5"/>
    <w:rsid w:val="007B0D3E"/>
    <w:rsid w:val="007B5104"/>
    <w:rsid w:val="007C1A1C"/>
    <w:rsid w:val="007C520D"/>
    <w:rsid w:val="007C5743"/>
    <w:rsid w:val="007D1326"/>
    <w:rsid w:val="007D1684"/>
    <w:rsid w:val="007D62C6"/>
    <w:rsid w:val="007E091D"/>
    <w:rsid w:val="007E3657"/>
    <w:rsid w:val="007E673D"/>
    <w:rsid w:val="007F4838"/>
    <w:rsid w:val="007F4D2C"/>
    <w:rsid w:val="0080171B"/>
    <w:rsid w:val="00801C54"/>
    <w:rsid w:val="00810466"/>
    <w:rsid w:val="00816F50"/>
    <w:rsid w:val="008230DD"/>
    <w:rsid w:val="0082393C"/>
    <w:rsid w:val="00823BD0"/>
    <w:rsid w:val="00825814"/>
    <w:rsid w:val="00825E5C"/>
    <w:rsid w:val="00830247"/>
    <w:rsid w:val="00837C07"/>
    <w:rsid w:val="0084487E"/>
    <w:rsid w:val="008460D6"/>
    <w:rsid w:val="00852F55"/>
    <w:rsid w:val="0085389E"/>
    <w:rsid w:val="00853F25"/>
    <w:rsid w:val="0085501F"/>
    <w:rsid w:val="00860BD6"/>
    <w:rsid w:val="00874239"/>
    <w:rsid w:val="00877119"/>
    <w:rsid w:val="0088535C"/>
    <w:rsid w:val="008902D1"/>
    <w:rsid w:val="0089182C"/>
    <w:rsid w:val="00891E7A"/>
    <w:rsid w:val="00896658"/>
    <w:rsid w:val="00897624"/>
    <w:rsid w:val="008A40BB"/>
    <w:rsid w:val="008A4A20"/>
    <w:rsid w:val="008A4BB5"/>
    <w:rsid w:val="008A52AB"/>
    <w:rsid w:val="008B5483"/>
    <w:rsid w:val="008C00E2"/>
    <w:rsid w:val="008C4A16"/>
    <w:rsid w:val="008D46F5"/>
    <w:rsid w:val="008D6ED7"/>
    <w:rsid w:val="008F3530"/>
    <w:rsid w:val="008F47EC"/>
    <w:rsid w:val="008F7A57"/>
    <w:rsid w:val="008F7F3A"/>
    <w:rsid w:val="00902156"/>
    <w:rsid w:val="00904D2C"/>
    <w:rsid w:val="009054CA"/>
    <w:rsid w:val="009076AE"/>
    <w:rsid w:val="0091395A"/>
    <w:rsid w:val="00915E58"/>
    <w:rsid w:val="00917660"/>
    <w:rsid w:val="009211A2"/>
    <w:rsid w:val="00924A40"/>
    <w:rsid w:val="00924C26"/>
    <w:rsid w:val="009403FA"/>
    <w:rsid w:val="00941D0E"/>
    <w:rsid w:val="00944381"/>
    <w:rsid w:val="0094492F"/>
    <w:rsid w:val="00945013"/>
    <w:rsid w:val="00945273"/>
    <w:rsid w:val="00945A85"/>
    <w:rsid w:val="00945F76"/>
    <w:rsid w:val="00950BF2"/>
    <w:rsid w:val="00955574"/>
    <w:rsid w:val="00956EB1"/>
    <w:rsid w:val="00962F4E"/>
    <w:rsid w:val="00963BCC"/>
    <w:rsid w:val="00973BD0"/>
    <w:rsid w:val="00976ADF"/>
    <w:rsid w:val="00977646"/>
    <w:rsid w:val="009842FA"/>
    <w:rsid w:val="009900E6"/>
    <w:rsid w:val="00993888"/>
    <w:rsid w:val="00993A57"/>
    <w:rsid w:val="009A2ACF"/>
    <w:rsid w:val="009A2B1D"/>
    <w:rsid w:val="009A4DF4"/>
    <w:rsid w:val="009A5DDA"/>
    <w:rsid w:val="009A65B3"/>
    <w:rsid w:val="009B2085"/>
    <w:rsid w:val="009B3649"/>
    <w:rsid w:val="009B58E7"/>
    <w:rsid w:val="009C0054"/>
    <w:rsid w:val="009C21CC"/>
    <w:rsid w:val="009C45B8"/>
    <w:rsid w:val="009C7C20"/>
    <w:rsid w:val="009D08AE"/>
    <w:rsid w:val="009D3978"/>
    <w:rsid w:val="009D708A"/>
    <w:rsid w:val="009E1DB3"/>
    <w:rsid w:val="009F1A2D"/>
    <w:rsid w:val="00A0427E"/>
    <w:rsid w:val="00A0438A"/>
    <w:rsid w:val="00A1055D"/>
    <w:rsid w:val="00A109E0"/>
    <w:rsid w:val="00A10DEA"/>
    <w:rsid w:val="00A12918"/>
    <w:rsid w:val="00A1797B"/>
    <w:rsid w:val="00A249C5"/>
    <w:rsid w:val="00A30D5F"/>
    <w:rsid w:val="00A33644"/>
    <w:rsid w:val="00A33729"/>
    <w:rsid w:val="00A34EF0"/>
    <w:rsid w:val="00A41105"/>
    <w:rsid w:val="00A436F5"/>
    <w:rsid w:val="00A50935"/>
    <w:rsid w:val="00A51EFB"/>
    <w:rsid w:val="00A57C8F"/>
    <w:rsid w:val="00A6103D"/>
    <w:rsid w:val="00A621C0"/>
    <w:rsid w:val="00A64747"/>
    <w:rsid w:val="00A668BA"/>
    <w:rsid w:val="00A71659"/>
    <w:rsid w:val="00A732F0"/>
    <w:rsid w:val="00A74606"/>
    <w:rsid w:val="00A76017"/>
    <w:rsid w:val="00A7775E"/>
    <w:rsid w:val="00A87B59"/>
    <w:rsid w:val="00A94C68"/>
    <w:rsid w:val="00A94D8E"/>
    <w:rsid w:val="00A9639C"/>
    <w:rsid w:val="00A97E61"/>
    <w:rsid w:val="00AA2E9B"/>
    <w:rsid w:val="00AC1FB0"/>
    <w:rsid w:val="00AC49F9"/>
    <w:rsid w:val="00AD1E2F"/>
    <w:rsid w:val="00AD3388"/>
    <w:rsid w:val="00AD5097"/>
    <w:rsid w:val="00AE240C"/>
    <w:rsid w:val="00AF07A5"/>
    <w:rsid w:val="00B0771D"/>
    <w:rsid w:val="00B11A8F"/>
    <w:rsid w:val="00B12146"/>
    <w:rsid w:val="00B2195B"/>
    <w:rsid w:val="00B22BDB"/>
    <w:rsid w:val="00B267D2"/>
    <w:rsid w:val="00B36188"/>
    <w:rsid w:val="00B419BC"/>
    <w:rsid w:val="00B41CD1"/>
    <w:rsid w:val="00B4444E"/>
    <w:rsid w:val="00B51684"/>
    <w:rsid w:val="00B523C1"/>
    <w:rsid w:val="00B5297C"/>
    <w:rsid w:val="00B62511"/>
    <w:rsid w:val="00B64967"/>
    <w:rsid w:val="00B67C30"/>
    <w:rsid w:val="00B67CA7"/>
    <w:rsid w:val="00B70EFC"/>
    <w:rsid w:val="00B75012"/>
    <w:rsid w:val="00B87272"/>
    <w:rsid w:val="00B94F56"/>
    <w:rsid w:val="00B97CF2"/>
    <w:rsid w:val="00BA0AEF"/>
    <w:rsid w:val="00BA12AF"/>
    <w:rsid w:val="00BA1B36"/>
    <w:rsid w:val="00BB204F"/>
    <w:rsid w:val="00BB4C8F"/>
    <w:rsid w:val="00BC0A10"/>
    <w:rsid w:val="00BC1243"/>
    <w:rsid w:val="00BC1DE7"/>
    <w:rsid w:val="00BC5BFD"/>
    <w:rsid w:val="00BD09BC"/>
    <w:rsid w:val="00BE1D13"/>
    <w:rsid w:val="00BE3B76"/>
    <w:rsid w:val="00BE6623"/>
    <w:rsid w:val="00BE6C22"/>
    <w:rsid w:val="00BE76D9"/>
    <w:rsid w:val="00BE7DFB"/>
    <w:rsid w:val="00BF0461"/>
    <w:rsid w:val="00BF2972"/>
    <w:rsid w:val="00BF5FAB"/>
    <w:rsid w:val="00C01869"/>
    <w:rsid w:val="00C03746"/>
    <w:rsid w:val="00C03F38"/>
    <w:rsid w:val="00C04788"/>
    <w:rsid w:val="00C13E7E"/>
    <w:rsid w:val="00C209F1"/>
    <w:rsid w:val="00C21389"/>
    <w:rsid w:val="00C2202E"/>
    <w:rsid w:val="00C23839"/>
    <w:rsid w:val="00C25BA4"/>
    <w:rsid w:val="00C3324A"/>
    <w:rsid w:val="00C341FE"/>
    <w:rsid w:val="00C3515D"/>
    <w:rsid w:val="00C35FBD"/>
    <w:rsid w:val="00C40E21"/>
    <w:rsid w:val="00C468F8"/>
    <w:rsid w:val="00C55E53"/>
    <w:rsid w:val="00C571D7"/>
    <w:rsid w:val="00C57DEC"/>
    <w:rsid w:val="00C6624C"/>
    <w:rsid w:val="00C74E6D"/>
    <w:rsid w:val="00C80781"/>
    <w:rsid w:val="00C837B2"/>
    <w:rsid w:val="00C853EE"/>
    <w:rsid w:val="00C86A54"/>
    <w:rsid w:val="00C874E3"/>
    <w:rsid w:val="00CA084D"/>
    <w:rsid w:val="00CA6352"/>
    <w:rsid w:val="00CB1241"/>
    <w:rsid w:val="00CB2300"/>
    <w:rsid w:val="00CB24F0"/>
    <w:rsid w:val="00CB4FF4"/>
    <w:rsid w:val="00CB7AFB"/>
    <w:rsid w:val="00CC0FE2"/>
    <w:rsid w:val="00CC3834"/>
    <w:rsid w:val="00CC7CDD"/>
    <w:rsid w:val="00CC7E00"/>
    <w:rsid w:val="00CD4A5E"/>
    <w:rsid w:val="00CE059E"/>
    <w:rsid w:val="00CE48A5"/>
    <w:rsid w:val="00CE6E56"/>
    <w:rsid w:val="00CF3759"/>
    <w:rsid w:val="00CF37B1"/>
    <w:rsid w:val="00CF64A4"/>
    <w:rsid w:val="00D016FC"/>
    <w:rsid w:val="00D06022"/>
    <w:rsid w:val="00D158C4"/>
    <w:rsid w:val="00D20101"/>
    <w:rsid w:val="00D22F4B"/>
    <w:rsid w:val="00D255F4"/>
    <w:rsid w:val="00D3097B"/>
    <w:rsid w:val="00D34163"/>
    <w:rsid w:val="00D44A3A"/>
    <w:rsid w:val="00D51E14"/>
    <w:rsid w:val="00D5280F"/>
    <w:rsid w:val="00D535F0"/>
    <w:rsid w:val="00D53AEE"/>
    <w:rsid w:val="00D54A5F"/>
    <w:rsid w:val="00D61A0B"/>
    <w:rsid w:val="00D6370C"/>
    <w:rsid w:val="00D653A4"/>
    <w:rsid w:val="00D662F4"/>
    <w:rsid w:val="00D66302"/>
    <w:rsid w:val="00D664E0"/>
    <w:rsid w:val="00D6764F"/>
    <w:rsid w:val="00D70892"/>
    <w:rsid w:val="00D82442"/>
    <w:rsid w:val="00D86485"/>
    <w:rsid w:val="00D877FF"/>
    <w:rsid w:val="00D94C74"/>
    <w:rsid w:val="00D97E05"/>
    <w:rsid w:val="00DB0D4D"/>
    <w:rsid w:val="00DB1CB7"/>
    <w:rsid w:val="00DB28D7"/>
    <w:rsid w:val="00DB4007"/>
    <w:rsid w:val="00DB59CB"/>
    <w:rsid w:val="00DB5D17"/>
    <w:rsid w:val="00DC1755"/>
    <w:rsid w:val="00DC5B41"/>
    <w:rsid w:val="00DC64AE"/>
    <w:rsid w:val="00DE3041"/>
    <w:rsid w:val="00DE344F"/>
    <w:rsid w:val="00DE3D97"/>
    <w:rsid w:val="00DE7116"/>
    <w:rsid w:val="00DE770C"/>
    <w:rsid w:val="00DF0EEE"/>
    <w:rsid w:val="00DF1DBC"/>
    <w:rsid w:val="00E039EB"/>
    <w:rsid w:val="00E07299"/>
    <w:rsid w:val="00E11AFA"/>
    <w:rsid w:val="00E12816"/>
    <w:rsid w:val="00E14987"/>
    <w:rsid w:val="00E22DC5"/>
    <w:rsid w:val="00E249A8"/>
    <w:rsid w:val="00E33BE9"/>
    <w:rsid w:val="00E369B3"/>
    <w:rsid w:val="00E37F66"/>
    <w:rsid w:val="00E417EB"/>
    <w:rsid w:val="00E42819"/>
    <w:rsid w:val="00E44459"/>
    <w:rsid w:val="00E449E4"/>
    <w:rsid w:val="00E45920"/>
    <w:rsid w:val="00E463F6"/>
    <w:rsid w:val="00E5676D"/>
    <w:rsid w:val="00E56B89"/>
    <w:rsid w:val="00E5755F"/>
    <w:rsid w:val="00E6114A"/>
    <w:rsid w:val="00E62395"/>
    <w:rsid w:val="00E6433A"/>
    <w:rsid w:val="00E64465"/>
    <w:rsid w:val="00E64B9A"/>
    <w:rsid w:val="00E64E97"/>
    <w:rsid w:val="00E70041"/>
    <w:rsid w:val="00E7521D"/>
    <w:rsid w:val="00E77788"/>
    <w:rsid w:val="00E7782F"/>
    <w:rsid w:val="00E825F1"/>
    <w:rsid w:val="00E85A49"/>
    <w:rsid w:val="00E94824"/>
    <w:rsid w:val="00E95E36"/>
    <w:rsid w:val="00EA04E7"/>
    <w:rsid w:val="00EA488F"/>
    <w:rsid w:val="00EA5DD8"/>
    <w:rsid w:val="00EA77AB"/>
    <w:rsid w:val="00EB2273"/>
    <w:rsid w:val="00EB2A57"/>
    <w:rsid w:val="00EB4203"/>
    <w:rsid w:val="00EC0B97"/>
    <w:rsid w:val="00EC6A0A"/>
    <w:rsid w:val="00EC7E34"/>
    <w:rsid w:val="00ED40BB"/>
    <w:rsid w:val="00ED4651"/>
    <w:rsid w:val="00ED630D"/>
    <w:rsid w:val="00EE1279"/>
    <w:rsid w:val="00EE4946"/>
    <w:rsid w:val="00EF1A57"/>
    <w:rsid w:val="00EF5F59"/>
    <w:rsid w:val="00EF7012"/>
    <w:rsid w:val="00EF7995"/>
    <w:rsid w:val="00F04973"/>
    <w:rsid w:val="00F118E4"/>
    <w:rsid w:val="00F168BE"/>
    <w:rsid w:val="00F21621"/>
    <w:rsid w:val="00F216AC"/>
    <w:rsid w:val="00F328F0"/>
    <w:rsid w:val="00F32C8C"/>
    <w:rsid w:val="00F33982"/>
    <w:rsid w:val="00F35323"/>
    <w:rsid w:val="00F35D92"/>
    <w:rsid w:val="00F36F18"/>
    <w:rsid w:val="00F403F1"/>
    <w:rsid w:val="00F43A7D"/>
    <w:rsid w:val="00F43C68"/>
    <w:rsid w:val="00F652D5"/>
    <w:rsid w:val="00F66813"/>
    <w:rsid w:val="00F66FE8"/>
    <w:rsid w:val="00F67ABC"/>
    <w:rsid w:val="00F72834"/>
    <w:rsid w:val="00F728E1"/>
    <w:rsid w:val="00F72DE2"/>
    <w:rsid w:val="00F748B4"/>
    <w:rsid w:val="00F80FFC"/>
    <w:rsid w:val="00F82996"/>
    <w:rsid w:val="00F83324"/>
    <w:rsid w:val="00F83868"/>
    <w:rsid w:val="00F91451"/>
    <w:rsid w:val="00F92CDC"/>
    <w:rsid w:val="00F96CB2"/>
    <w:rsid w:val="00FA241B"/>
    <w:rsid w:val="00FA3BEF"/>
    <w:rsid w:val="00FB1AFC"/>
    <w:rsid w:val="00FB25F5"/>
    <w:rsid w:val="00FB3CDF"/>
    <w:rsid w:val="00FB4B56"/>
    <w:rsid w:val="00FB5930"/>
    <w:rsid w:val="00FC13F3"/>
    <w:rsid w:val="00FC2E64"/>
    <w:rsid w:val="00FC413D"/>
    <w:rsid w:val="00FC4DB6"/>
    <w:rsid w:val="00FC71C2"/>
    <w:rsid w:val="00FD1F38"/>
    <w:rsid w:val="00FD3BFC"/>
    <w:rsid w:val="00FD6A1B"/>
    <w:rsid w:val="00FD6B92"/>
    <w:rsid w:val="00FE0EEA"/>
    <w:rsid w:val="00FE1DA0"/>
    <w:rsid w:val="00FF0916"/>
    <w:rsid w:val="00FF0E68"/>
    <w:rsid w:val="00FF5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176310B"/>
  <w15:docId w15:val="{ABFEC48C-E065-48E6-B830-1280201429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492F"/>
    <w:pPr>
      <w:spacing w:line="276" w:lineRule="auto"/>
      <w:jc w:val="both"/>
    </w:pPr>
    <w:rPr>
      <w:sz w:val="26"/>
      <w:szCs w:val="28"/>
    </w:rPr>
  </w:style>
  <w:style w:type="paragraph" w:styleId="Heading1">
    <w:name w:val="heading 1"/>
    <w:basedOn w:val="Normal"/>
    <w:next w:val="Normal"/>
    <w:link w:val="Heading1Char"/>
    <w:qFormat/>
    <w:rsid w:val="004B7F44"/>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qFormat/>
    <w:rsid w:val="008A4BB5"/>
    <w:pPr>
      <w:spacing w:before="100" w:beforeAutospacing="1" w:after="100" w:afterAutospacing="1"/>
      <w:outlineLvl w:val="1"/>
    </w:pPr>
    <w:rPr>
      <w:b/>
      <w:bCs/>
      <w:sz w:val="36"/>
      <w:szCs w:val="36"/>
    </w:rPr>
  </w:style>
  <w:style w:type="paragraph" w:styleId="Heading3">
    <w:name w:val="heading 3"/>
    <w:basedOn w:val="Normal"/>
    <w:next w:val="Normal"/>
    <w:link w:val="Heading3Char"/>
    <w:unhideWhenUsed/>
    <w:qFormat/>
    <w:rsid w:val="004B7F44"/>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4B7F44"/>
    <w:pPr>
      <w:keepNext/>
      <w:spacing w:before="240" w:after="60"/>
      <w:jc w:val="left"/>
      <w:outlineLvl w:val="3"/>
    </w:pPr>
    <w:rPr>
      <w:rFonts w:ascii="Calibri" w:hAnsi="Calibri"/>
      <w:b/>
      <w:bCs/>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1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F652D5"/>
    <w:rPr>
      <w:rFonts w:ascii="Tahoma" w:hAnsi="Tahoma" w:cs="Tahoma"/>
      <w:sz w:val="16"/>
      <w:szCs w:val="16"/>
    </w:rPr>
  </w:style>
  <w:style w:type="character" w:customStyle="1" w:styleId="BalloonTextChar">
    <w:name w:val="Balloon Text Char"/>
    <w:link w:val="BalloonText"/>
    <w:rsid w:val="00F652D5"/>
    <w:rPr>
      <w:rFonts w:ascii="Tahoma" w:hAnsi="Tahoma" w:cs="Tahoma"/>
      <w:sz w:val="16"/>
      <w:szCs w:val="16"/>
    </w:rPr>
  </w:style>
  <w:style w:type="paragraph" w:styleId="Header">
    <w:name w:val="header"/>
    <w:basedOn w:val="Normal"/>
    <w:link w:val="HeaderChar"/>
    <w:rsid w:val="003844C9"/>
    <w:pPr>
      <w:tabs>
        <w:tab w:val="center" w:pos="4680"/>
        <w:tab w:val="right" w:pos="9360"/>
      </w:tabs>
    </w:pPr>
  </w:style>
  <w:style w:type="character" w:customStyle="1" w:styleId="HeaderChar">
    <w:name w:val="Header Char"/>
    <w:link w:val="Header"/>
    <w:rsid w:val="003844C9"/>
    <w:rPr>
      <w:sz w:val="26"/>
      <w:szCs w:val="28"/>
    </w:rPr>
  </w:style>
  <w:style w:type="paragraph" w:styleId="Footer">
    <w:name w:val="footer"/>
    <w:basedOn w:val="Normal"/>
    <w:link w:val="FooterChar"/>
    <w:uiPriority w:val="99"/>
    <w:rsid w:val="003844C9"/>
    <w:pPr>
      <w:tabs>
        <w:tab w:val="center" w:pos="4680"/>
        <w:tab w:val="right" w:pos="9360"/>
      </w:tabs>
    </w:pPr>
  </w:style>
  <w:style w:type="character" w:customStyle="1" w:styleId="FooterChar">
    <w:name w:val="Footer Char"/>
    <w:link w:val="Footer"/>
    <w:uiPriority w:val="99"/>
    <w:rsid w:val="003844C9"/>
    <w:rPr>
      <w:sz w:val="26"/>
      <w:szCs w:val="28"/>
    </w:rPr>
  </w:style>
  <w:style w:type="paragraph" w:customStyle="1" w:styleId="Normal1">
    <w:name w:val="Normal1"/>
    <w:rsid w:val="00E417EB"/>
    <w:rPr>
      <w:color w:val="000000"/>
      <w:sz w:val="24"/>
      <w:szCs w:val="24"/>
    </w:rPr>
  </w:style>
  <w:style w:type="paragraph" w:styleId="ListParagraph">
    <w:name w:val="List Paragraph"/>
    <w:basedOn w:val="Normal"/>
    <w:uiPriority w:val="34"/>
    <w:qFormat/>
    <w:rsid w:val="001641F7"/>
    <w:pPr>
      <w:spacing w:after="160" w:line="259" w:lineRule="auto"/>
      <w:ind w:left="720"/>
      <w:contextualSpacing/>
    </w:pPr>
    <w:rPr>
      <w:rFonts w:ascii="Calibri" w:eastAsia="Calibri" w:hAnsi="Calibri"/>
      <w:sz w:val="22"/>
      <w:szCs w:val="22"/>
    </w:rPr>
  </w:style>
  <w:style w:type="character" w:customStyle="1" w:styleId="Heading2Char">
    <w:name w:val="Heading 2 Char"/>
    <w:link w:val="Heading2"/>
    <w:rsid w:val="008A4BB5"/>
    <w:rPr>
      <w:b/>
      <w:bCs/>
      <w:sz w:val="36"/>
      <w:szCs w:val="36"/>
    </w:rPr>
  </w:style>
  <w:style w:type="paragraph" w:styleId="NormalWeb">
    <w:name w:val="Normal (Web)"/>
    <w:basedOn w:val="Normal"/>
    <w:unhideWhenUsed/>
    <w:rsid w:val="009B2085"/>
    <w:pPr>
      <w:spacing w:before="100" w:beforeAutospacing="1" w:after="100" w:afterAutospacing="1"/>
    </w:pPr>
    <w:rPr>
      <w:sz w:val="24"/>
      <w:szCs w:val="24"/>
    </w:rPr>
  </w:style>
  <w:style w:type="character" w:styleId="Strong">
    <w:name w:val="Strong"/>
    <w:uiPriority w:val="22"/>
    <w:qFormat/>
    <w:rsid w:val="009B2085"/>
    <w:rPr>
      <w:b/>
      <w:bCs/>
    </w:rPr>
  </w:style>
  <w:style w:type="paragraph" w:styleId="PlainText">
    <w:name w:val="Plain Text"/>
    <w:basedOn w:val="Normal"/>
    <w:link w:val="PlainTextChar"/>
    <w:rsid w:val="00F728E1"/>
    <w:rPr>
      <w:rFonts w:ascii="Courier New" w:hAnsi="Courier New" w:cs="Courier New"/>
      <w:sz w:val="20"/>
      <w:szCs w:val="20"/>
    </w:rPr>
  </w:style>
  <w:style w:type="character" w:customStyle="1" w:styleId="PlainTextChar">
    <w:name w:val="Plain Text Char"/>
    <w:link w:val="PlainText"/>
    <w:rsid w:val="00F728E1"/>
    <w:rPr>
      <w:rFonts w:ascii="Courier New" w:hAnsi="Courier New" w:cs="Courier New"/>
    </w:rPr>
  </w:style>
  <w:style w:type="character" w:customStyle="1" w:styleId="Heading1Char">
    <w:name w:val="Heading 1 Char"/>
    <w:basedOn w:val="DefaultParagraphFont"/>
    <w:link w:val="Heading1"/>
    <w:rsid w:val="004B7F4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4B7F4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4B7F44"/>
    <w:rPr>
      <w:rFonts w:ascii="Calibri" w:hAnsi="Calibri"/>
      <w:b/>
      <w:bCs/>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3912467">
      <w:bodyDiv w:val="1"/>
      <w:marLeft w:val="0"/>
      <w:marRight w:val="0"/>
      <w:marTop w:val="0"/>
      <w:marBottom w:val="0"/>
      <w:divBdr>
        <w:top w:val="none" w:sz="0" w:space="0" w:color="auto"/>
        <w:left w:val="none" w:sz="0" w:space="0" w:color="auto"/>
        <w:bottom w:val="none" w:sz="0" w:space="0" w:color="auto"/>
        <w:right w:val="none" w:sz="0" w:space="0" w:color="auto"/>
      </w:divBdr>
    </w:div>
    <w:div w:id="117973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1AB438-5257-48F1-9C7F-708A6B5C8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Pages>
  <Words>651</Words>
  <Characters>3712</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SỞ GIÁO DỤC VÀ ĐÀO TẠO</vt:lpstr>
    </vt:vector>
  </TitlesOfParts>
  <LinksUpToDate>false</LinksUpToDate>
  <CharactersWithSpaces>4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9-28T08:37:00Z</cp:lastPrinted>
  <dcterms:created xsi:type="dcterms:W3CDTF">2023-09-29T00:31:00Z</dcterms:created>
  <dcterms:modified xsi:type="dcterms:W3CDTF">2023-09-29T00:40:00Z</dcterms:modified>
</cp:coreProperties>
</file>